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29"/>
  </p:notesMasterIdLst>
  <p:handoutMasterIdLst>
    <p:handoutMasterId r:id="rId30"/>
  </p:handoutMasterIdLst>
  <p:sldIdLst>
    <p:sldId id="294" r:id="rId2"/>
    <p:sldId id="500" r:id="rId3"/>
    <p:sldId id="466" r:id="rId4"/>
    <p:sldId id="485" r:id="rId5"/>
    <p:sldId id="490" r:id="rId6"/>
    <p:sldId id="469" r:id="rId7"/>
    <p:sldId id="470" r:id="rId8"/>
    <p:sldId id="471" r:id="rId9"/>
    <p:sldId id="489" r:id="rId10"/>
    <p:sldId id="494" r:id="rId11"/>
    <p:sldId id="472" r:id="rId12"/>
    <p:sldId id="488" r:id="rId13"/>
    <p:sldId id="487" r:id="rId14"/>
    <p:sldId id="476" r:id="rId15"/>
    <p:sldId id="495" r:id="rId16"/>
    <p:sldId id="499" r:id="rId17"/>
    <p:sldId id="474" r:id="rId18"/>
    <p:sldId id="493" r:id="rId19"/>
    <p:sldId id="475" r:id="rId20"/>
    <p:sldId id="478" r:id="rId21"/>
    <p:sldId id="477" r:id="rId22"/>
    <p:sldId id="479" r:id="rId23"/>
    <p:sldId id="481" r:id="rId24"/>
    <p:sldId id="482" r:id="rId25"/>
    <p:sldId id="491" r:id="rId26"/>
    <p:sldId id="492" r:id="rId27"/>
    <p:sldId id="484" r:id="rId2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50504E"/>
    <a:srgbClr val="4E4E4E"/>
    <a:srgbClr val="404040"/>
    <a:srgbClr val="004C97"/>
    <a:srgbClr val="63666A"/>
    <a:srgbClr val="99D6EA"/>
    <a:srgbClr val="505050"/>
    <a:srgbClr val="A7A8AA"/>
    <a:srgbClr val="003087"/>
    <a:srgbClr val="0F2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3" autoAdjust="0"/>
    <p:restoredTop sz="94750"/>
  </p:normalViewPr>
  <p:slideViewPr>
    <p:cSldViewPr snapToGrid="0" snapToObjects="1" showGuides="1">
      <p:cViewPr varScale="1">
        <p:scale>
          <a:sx n="72" d="100"/>
          <a:sy n="72" d="100"/>
        </p:scale>
        <p:origin x="-4296" y="-112"/>
      </p:cViewPr>
      <p:guideLst>
        <p:guide orient="horz" pos="4132"/>
        <p:guide orient="horz" pos="3427"/>
        <p:guide orient="horz" pos="1698"/>
        <p:guide orient="horz" pos="152"/>
        <p:guide orient="horz" pos="2602"/>
        <p:guide orient="horz" pos="604"/>
        <p:guide pos="5616"/>
        <p:guide pos="136"/>
        <p:guide pos="824"/>
        <p:guide pos="4453"/>
        <p:guide pos="4947"/>
        <p:guide pos="461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8/2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8/2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2469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681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41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09580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696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 = Delivery 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>
                <a:solidFill>
                  <a:prstClr val="black"/>
                </a:solidFill>
              </a:rPr>
              <a:pPr/>
              <a:t>23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4554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212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3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3666" y="6504213"/>
            <a:ext cx="6817335" cy="242873"/>
          </a:xfrm>
        </p:spPr>
        <p:txBody>
          <a:bodyPr/>
          <a:lstStyle>
            <a:lvl1pPr>
              <a:defRPr sz="900" b="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22250" y="6504213"/>
            <a:ext cx="414338" cy="237285"/>
          </a:xfrm>
        </p:spPr>
        <p:txBody>
          <a:bodyPr/>
          <a:lstStyle>
            <a:lvl1pPr>
              <a:defRPr sz="900" b="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9"/>
          </p:nvPr>
        </p:nvSpPr>
        <p:spPr>
          <a:xfrm>
            <a:off x="6459538" y="6515100"/>
            <a:ext cx="1331464" cy="241300"/>
          </a:xfrm>
        </p:spPr>
        <p:txBody>
          <a:bodyPr/>
          <a:lstStyle>
            <a:lvl1pPr algn="r">
              <a:defRPr sz="900" b="0"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286" y="330925"/>
            <a:ext cx="8371114" cy="507274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D3291-C15C-47A1-BED7-896B8662A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04147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69863"/>
            <a:ext cx="7564437" cy="441325"/>
          </a:xfrm>
          <a:prstGeom prst="rect">
            <a:avLst/>
          </a:prstGeo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8251825" cy="555307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FB4E3-CEF4-4E8C-8855-45F0AB025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4154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20040"/>
            <a:ext cx="8490857" cy="463731"/>
          </a:xfrm>
          <a:prstGeom prst="rect">
            <a:avLst/>
          </a:prstGeo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78A01F-3399-3F42-942A-494259D7F3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81070"/>
      </p:ext>
    </p:extLst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495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20" r:id="rId3"/>
    <p:sldLayoutId id="2147484121" r:id="rId4"/>
    <p:sldLayoutId id="2147484122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4" Type="http://schemas.openxmlformats.org/officeDocument/2006/relationships/image" Target="../media/image20.jp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Relationship Id="rId3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34.emf"/><Relationship Id="rId9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jpeg"/><Relationship Id="rId3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 smtClean="0"/>
              <a:t>Eric Prebys</a:t>
            </a:r>
          </a:p>
          <a:p>
            <a:r>
              <a:rPr lang="en-US" dirty="0" err="1" smtClean="0"/>
              <a:t>Fermilab</a:t>
            </a:r>
            <a:r>
              <a:rPr lang="en-US" dirty="0" smtClean="0"/>
              <a:t>/UC Davis</a:t>
            </a:r>
            <a:endParaRPr lang="en-US" dirty="0"/>
          </a:p>
          <a:p>
            <a:r>
              <a:rPr lang="en-US" dirty="0"/>
              <a:t>3</a:t>
            </a:r>
            <a:r>
              <a:rPr lang="en-US" dirty="0" smtClean="0"/>
              <a:t> August 2017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41924" y="4078841"/>
            <a:ext cx="8499232" cy="1003049"/>
          </a:xfrm>
        </p:spPr>
        <p:txBody>
          <a:bodyPr>
            <a:noAutofit/>
          </a:bodyPr>
          <a:lstStyle/>
          <a:p>
            <a:endParaRPr lang="en-US" dirty="0" smtClean="0"/>
          </a:p>
          <a:p>
            <a:r>
              <a:rPr lang="en-US" dirty="0" smtClean="0"/>
              <a:t>Beam Delivery and Out of </a:t>
            </a:r>
            <a:r>
              <a:rPr lang="en-US" smtClean="0"/>
              <a:t>Time </a:t>
            </a:r>
            <a:r>
              <a:rPr lang="en-US" smtClean="0"/>
              <a:t>Extinction </a:t>
            </a:r>
            <a:r>
              <a:rPr lang="en-US" dirty="0" smtClean="0"/>
              <a:t>in the Mu2e Experiment at Fermilab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789" y="107759"/>
            <a:ext cx="8229600" cy="411162"/>
          </a:xfrm>
        </p:spPr>
        <p:txBody>
          <a:bodyPr>
            <a:noAutofit/>
          </a:bodyPr>
          <a:lstStyle/>
          <a:p>
            <a:r>
              <a:rPr lang="en-US" sz="2800" dirty="0" smtClean="0"/>
              <a:t>M4 Beamline Design Overview*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125654" y="577310"/>
            <a:ext cx="4911756" cy="5355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Common Section:</a:t>
            </a: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g-2 oper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ransport 3.1 </a:t>
            </a:r>
            <a:r>
              <a:rPr lang="en-US" sz="1400" dirty="0" err="1" smtClean="0"/>
              <a:t>GeV</a:t>
            </a:r>
            <a:r>
              <a:rPr lang="en-US" sz="1400" dirty="0" smtClean="0"/>
              <a:t>/c </a:t>
            </a:r>
            <a:r>
              <a:rPr lang="en-US" sz="1400" dirty="0" err="1" smtClean="0"/>
              <a:t>muons</a:t>
            </a:r>
            <a:r>
              <a:rPr lang="en-US" sz="1400" dirty="0" smtClean="0"/>
              <a:t> from DR to g-2 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Mu2e oper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ransport 8 </a:t>
            </a:r>
            <a:r>
              <a:rPr lang="en-US" sz="1400" dirty="0" err="1" smtClean="0"/>
              <a:t>GeV</a:t>
            </a:r>
            <a:r>
              <a:rPr lang="en-US" sz="1400" dirty="0" smtClean="0"/>
              <a:t> protons to Mu2e</a:t>
            </a:r>
            <a:endParaRPr lang="en-US" sz="14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r>
              <a:rPr lang="en-US" sz="1800" dirty="0" smtClean="0"/>
              <a:t>Horizontal Bend </a:t>
            </a:r>
            <a:r>
              <a:rPr lang="en-US" sz="1800" dirty="0"/>
              <a:t>Sec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Left bend section </a:t>
            </a:r>
            <a:r>
              <a:rPr lang="en-US" sz="1400" dirty="0" smtClean="0"/>
              <a:t>uses </a:t>
            </a:r>
            <a:r>
              <a:rPr lang="en-US" sz="1400" dirty="0"/>
              <a:t>4 SDFW and 2 SDF dipoles to b</a:t>
            </a:r>
            <a:r>
              <a:rPr lang="en-US" sz="1400" dirty="0" smtClean="0"/>
              <a:t>end </a:t>
            </a:r>
            <a:r>
              <a:rPr lang="en-US" sz="1400" dirty="0"/>
              <a:t>beam 41</a:t>
            </a:r>
            <a:r>
              <a:rPr lang="en-US" sz="1400" dirty="0">
                <a:sym typeface="Symbol" panose="05050102010706020507" pitchFamily="18" charset="2"/>
              </a:rPr>
              <a:t> to the mu2e target.  </a:t>
            </a:r>
            <a:endParaRPr lang="en-US" sz="1400" dirty="0"/>
          </a:p>
          <a:p>
            <a:endParaRPr lang="en-US" sz="1400" dirty="0"/>
          </a:p>
          <a:p>
            <a:r>
              <a:rPr lang="en-US" sz="1800" dirty="0" smtClean="0"/>
              <a:t>Extinction Sec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Out-of-time to in-time particle ratio &lt; 10</a:t>
            </a:r>
            <a:r>
              <a:rPr lang="en-US" sz="1400" baseline="30000" dirty="0" smtClean="0"/>
              <a:t>-1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t AC dipole location:</a:t>
            </a:r>
          </a:p>
          <a:p>
            <a:pPr marL="742950" lvl="1" indent="-285750">
              <a:buFont typeface="Calibri" panose="020F0502020204030204" pitchFamily="34" charset="0"/>
              <a:buChar char="−"/>
            </a:pPr>
            <a:r>
              <a:rPr lang="en-US" sz="1400" dirty="0" smtClean="0"/>
              <a:t>Large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x</a:t>
            </a:r>
            <a:r>
              <a:rPr lang="en-US" sz="1400" dirty="0" smtClean="0"/>
              <a:t>  to maximize the kickers effect .  </a:t>
            </a:r>
          </a:p>
          <a:p>
            <a:pPr marL="742950" lvl="1" indent="-285750">
              <a:buFont typeface="Calibri" panose="020F0502020204030204" pitchFamily="34" charset="0"/>
              <a:buChar char="−"/>
            </a:pPr>
            <a:r>
              <a:rPr lang="en-US" sz="1400" dirty="0" smtClean="0"/>
              <a:t>Small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y</a:t>
            </a:r>
            <a:r>
              <a:rPr lang="en-US" sz="1400" dirty="0" smtClean="0"/>
              <a:t> allow small kicker vertical ga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At collimator:   90</a:t>
            </a:r>
            <a:r>
              <a:rPr lang="en-US" sz="1400" dirty="0" smtClean="0">
                <a:sym typeface="Symbol" panose="05050102010706020507" pitchFamily="18" charset="2"/>
              </a:rPr>
              <a:t> of phase between up &amp; down stream collimator &amp; kicker.    Small</a:t>
            </a:r>
            <a:r>
              <a:rPr lang="en-US" sz="1400" dirty="0" smtClean="0"/>
              <a:t> </a:t>
            </a:r>
            <a:r>
              <a:rPr lang="el-GR" sz="1400" dirty="0" smtClean="0"/>
              <a:t>β</a:t>
            </a:r>
            <a:r>
              <a:rPr lang="en-US" sz="1400" baseline="-25000" dirty="0" smtClean="0"/>
              <a:t>x</a:t>
            </a:r>
            <a:r>
              <a:rPr lang="en-US" sz="1400" dirty="0" smtClean="0"/>
              <a:t>  at downstream collimator. </a:t>
            </a:r>
          </a:p>
          <a:p>
            <a:endParaRPr lang="en-US" sz="1400" dirty="0"/>
          </a:p>
          <a:p>
            <a:r>
              <a:rPr lang="en-US" sz="1800" dirty="0" smtClean="0"/>
              <a:t>Final Focus Section:</a:t>
            </a: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Brings beam to required spot size at target. (2x2 m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2 Vertical dipoles bend the beam down to the target (2x1.375</a:t>
            </a:r>
            <a:r>
              <a:rPr lang="en-US" sz="1400" dirty="0" smtClean="0">
                <a:sym typeface="Symbol" panose="05050102010706020507" pitchFamily="18" charset="2"/>
              </a:rPr>
              <a:t>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ym typeface="Symbol" panose="05050102010706020507" pitchFamily="18" charset="2"/>
              </a:rPr>
              <a:t>FF magnets are installed on a </a:t>
            </a:r>
            <a:r>
              <a:rPr lang="en-US" sz="1400" dirty="0" smtClean="0"/>
              <a:t>1.375</a:t>
            </a:r>
            <a:r>
              <a:rPr lang="en-US" sz="1400" dirty="0" smtClean="0">
                <a:sym typeface="Symbol" panose="05050102010706020507" pitchFamily="18" charset="2"/>
              </a:rPr>
              <a:t> vertical slope.</a:t>
            </a:r>
            <a:endParaRPr lang="en-US" sz="14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498477" y="6492066"/>
            <a:ext cx="3381012" cy="241300"/>
          </a:xfrm>
        </p:spPr>
        <p:txBody>
          <a:bodyPr/>
          <a:lstStyle/>
          <a:p>
            <a:r>
              <a:rPr lang="en-US" dirty="0" smtClean="0"/>
              <a:t>E. Prebys | Mu2e Beam Delivery | Mu2e Newcomers |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215900" y="6490493"/>
            <a:ext cx="6260399" cy="242873"/>
          </a:xfrm>
        </p:spPr>
        <p:txBody>
          <a:bodyPr/>
          <a:lstStyle/>
          <a:p>
            <a:fld id="{0800337D-E0B6-49B0-9249-731DC36276CD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956065" y="6487199"/>
            <a:ext cx="915566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1" t="5987" r="4087" b="2788"/>
          <a:stretch/>
        </p:blipFill>
        <p:spPr>
          <a:xfrm>
            <a:off x="189789" y="3485103"/>
            <a:ext cx="3801035" cy="26714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60" y="868137"/>
            <a:ext cx="4070694" cy="260707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1615536" y="2277879"/>
            <a:ext cx="609600" cy="33123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98477" y="2197274"/>
            <a:ext cx="5918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</a:rPr>
              <a:t>protons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47889" y="959352"/>
            <a:ext cx="856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Mu2e Target</a:t>
            </a:r>
            <a:endParaRPr lang="en-US" sz="1000" dirty="0"/>
          </a:p>
        </p:txBody>
      </p:sp>
      <p:cxnSp>
        <p:nvCxnSpPr>
          <p:cNvPr id="16" name="Straight Arrow Connector 15"/>
          <p:cNvCxnSpPr>
            <a:stCxn id="14" idx="2"/>
          </p:cNvCxnSpPr>
          <p:nvPr/>
        </p:nvCxnSpPr>
        <p:spPr>
          <a:xfrm flipH="1">
            <a:off x="3666565" y="1205573"/>
            <a:ext cx="109487" cy="35428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362635" y="3783106"/>
            <a:ext cx="0" cy="1855694"/>
          </a:xfrm>
          <a:prstGeom prst="line">
            <a:avLst/>
          </a:prstGeom>
          <a:ln w="9525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017059" y="3783106"/>
            <a:ext cx="0" cy="1855694"/>
          </a:xfrm>
          <a:prstGeom prst="line">
            <a:avLst/>
          </a:prstGeom>
          <a:ln w="9525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146612" y="3783106"/>
            <a:ext cx="0" cy="1855694"/>
          </a:xfrm>
          <a:prstGeom prst="line">
            <a:avLst/>
          </a:prstGeom>
          <a:ln w="9525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133600" y="5145741"/>
            <a:ext cx="65274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Extinction</a:t>
            </a:r>
            <a:endParaRPr lang="en-US" sz="900" dirty="0"/>
          </a:p>
        </p:txBody>
      </p:sp>
      <p:sp>
        <p:nvSpPr>
          <p:cNvPr id="37" name="TextBox 36"/>
          <p:cNvSpPr txBox="1"/>
          <p:nvPr/>
        </p:nvSpPr>
        <p:spPr>
          <a:xfrm>
            <a:off x="3068565" y="5145741"/>
            <a:ext cx="7008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Final Focus</a:t>
            </a:r>
            <a:endParaRPr lang="en-US" sz="900" dirty="0"/>
          </a:p>
        </p:txBody>
      </p:sp>
      <p:sp>
        <p:nvSpPr>
          <p:cNvPr id="38" name="TextBox 37"/>
          <p:cNvSpPr txBox="1"/>
          <p:nvPr/>
        </p:nvSpPr>
        <p:spPr>
          <a:xfrm>
            <a:off x="1410205" y="4249270"/>
            <a:ext cx="42672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Bend</a:t>
            </a:r>
            <a:endParaRPr lang="en-US" sz="900" dirty="0"/>
          </a:p>
        </p:txBody>
      </p:sp>
      <p:sp>
        <p:nvSpPr>
          <p:cNvPr id="40" name="TextBox 39"/>
          <p:cNvSpPr txBox="1"/>
          <p:nvPr/>
        </p:nvSpPr>
        <p:spPr>
          <a:xfrm>
            <a:off x="829707" y="5128853"/>
            <a:ext cx="61427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Common</a:t>
            </a:r>
            <a:endParaRPr lang="en-US" sz="900" dirty="0"/>
          </a:p>
        </p:txBody>
      </p:sp>
      <p:sp>
        <p:nvSpPr>
          <p:cNvPr id="23" name="Rectangle 22"/>
          <p:cNvSpPr/>
          <p:nvPr/>
        </p:nvSpPr>
        <p:spPr>
          <a:xfrm>
            <a:off x="117344" y="5985329"/>
            <a:ext cx="163378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b="1" dirty="0" smtClean="0">
                <a:cs typeface="Helvetica" panose="020B0604020202020204" pitchFamily="34" charset="0"/>
              </a:rPr>
              <a:t>Courtesy Eliana </a:t>
            </a:r>
            <a:r>
              <a:rPr lang="en-US" sz="800" b="1" dirty="0">
                <a:cs typeface="Helvetica" panose="020B0604020202020204" pitchFamily="34" charset="0"/>
              </a:rPr>
              <a:t>Gianfelice-Wendt </a:t>
            </a:r>
            <a:endParaRPr lang="en-US" sz="800" dirty="0"/>
          </a:p>
        </p:txBody>
      </p:sp>
      <p:sp>
        <p:nvSpPr>
          <p:cNvPr id="4" name="TextBox 3"/>
          <p:cNvSpPr txBox="1"/>
          <p:nvPr/>
        </p:nvSpPr>
        <p:spPr>
          <a:xfrm>
            <a:off x="1759106" y="2530784"/>
            <a:ext cx="948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g-2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4204214" y="2900116"/>
            <a:ext cx="4613149" cy="1705336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50873" y="4554361"/>
            <a:ext cx="2080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more about this shortly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43477" y="5925753"/>
            <a:ext cx="22197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*D. Stil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49145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926" y="169863"/>
            <a:ext cx="7564437" cy="441325"/>
          </a:xfrm>
        </p:spPr>
        <p:txBody>
          <a:bodyPr/>
          <a:lstStyle/>
          <a:p>
            <a:r>
              <a:rPr lang="en-US" sz="2800" dirty="0" smtClean="0"/>
              <a:t>Understanding Resonant Extrac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67" y="815152"/>
            <a:ext cx="5159335" cy="986175"/>
          </a:xfrm>
        </p:spPr>
        <p:txBody>
          <a:bodyPr/>
          <a:lstStyle/>
          <a:p>
            <a:r>
              <a:rPr lang="en-US" sz="1800" dirty="0" smtClean="0">
                <a:solidFill>
                  <a:srgbClr val="282828"/>
                </a:solidFill>
              </a:rPr>
              <a:t>Extracting all the beam at once is easy, but we want to extract it slowly over ~35 </a:t>
            </a:r>
            <a:r>
              <a:rPr lang="en-US" sz="1800" dirty="0" err="1" smtClean="0">
                <a:solidFill>
                  <a:srgbClr val="282828"/>
                </a:solidFill>
              </a:rPr>
              <a:t>ms</a:t>
            </a:r>
            <a:r>
              <a:rPr lang="en-US" sz="1800" dirty="0" smtClean="0">
                <a:solidFill>
                  <a:srgbClr val="282828"/>
                </a:solidFill>
              </a:rPr>
              <a:t> (~35,000 revolutions)</a:t>
            </a:r>
          </a:p>
          <a:p>
            <a:r>
              <a:rPr lang="en-US" sz="1800" dirty="0" smtClean="0">
                <a:solidFill>
                  <a:srgbClr val="282828"/>
                </a:solidFill>
              </a:rPr>
              <a:t>Use nonlinear (</a:t>
            </a:r>
            <a:r>
              <a:rPr lang="en-US" sz="1800" dirty="0" err="1" smtClean="0">
                <a:solidFill>
                  <a:srgbClr val="282828"/>
                </a:solidFill>
              </a:rPr>
              <a:t>sextupole</a:t>
            </a:r>
            <a:r>
              <a:rPr lang="en-US" sz="1800" dirty="0" smtClean="0">
                <a:solidFill>
                  <a:srgbClr val="282828"/>
                </a:solidFill>
              </a:rPr>
              <a:t>) magnets to drive a harmonic instability</a:t>
            </a:r>
          </a:p>
          <a:p>
            <a:r>
              <a:rPr lang="en-US" sz="1800" dirty="0" smtClean="0">
                <a:solidFill>
                  <a:srgbClr val="282828"/>
                </a:solidFill>
              </a:rPr>
              <a:t>Extract unstable beam as it propagates outward</a:t>
            </a:r>
          </a:p>
          <a:p>
            <a:pPr lvl="1"/>
            <a:r>
              <a:rPr lang="en-US" sz="1600" dirty="0" smtClean="0">
                <a:solidFill>
                  <a:srgbClr val="282828"/>
                </a:solidFill>
              </a:rPr>
              <a:t>Standard technique in accelerator phys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366702" y="4039932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379402" y="4801932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757102" y="4103432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684202" y="4192332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+mn-lt"/>
              </a:rPr>
              <a:t>Extraction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569902" y="4941632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700202" y="4865432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500302" y="4801932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881302" y="3582732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442902" y="5563932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6139811" y="3759848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693602" y="4027232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547302" y="3938332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854314" y="4647944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881302" y="4725732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882889" y="4790819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262302" y="4801932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19502" y="4116132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7791001" y="6500198"/>
            <a:ext cx="10110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771185" y="6498625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99" y="972611"/>
            <a:ext cx="3666101" cy="222275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5328335" y="4119266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29266" y="4107801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8734425" y="3041661"/>
          <a:ext cx="289226" cy="3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4425" y="3041661"/>
                        <a:ext cx="289226" cy="31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5262563" y="1133475"/>
          <a:ext cx="347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6" imgW="152400" imgH="177800" progId="Equation.3">
                  <p:embed/>
                </p:oleObj>
              </mc:Choice>
              <mc:Fallback>
                <p:oleObj name="Equation" r:id="rId6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1133475"/>
                        <a:ext cx="3476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656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89039" y="926441"/>
            <a:ext cx="4154032" cy="3102554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Two families of </a:t>
            </a:r>
            <a:r>
              <a:rPr lang="en-US" sz="2000" dirty="0" err="1" smtClean="0">
                <a:solidFill>
                  <a:srgbClr val="FF0000"/>
                </a:solidFill>
              </a:rPr>
              <a:t>sextupole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control the amplitude and phase of the resonance driving terms.</a:t>
            </a:r>
          </a:p>
          <a:p>
            <a:r>
              <a:rPr lang="en-US" sz="2000" dirty="0" smtClean="0">
                <a:solidFill>
                  <a:srgbClr val="00B050"/>
                </a:solidFill>
              </a:rPr>
              <a:t>Ramped quads </a:t>
            </a:r>
            <a:r>
              <a:rPr lang="en-US" sz="2000" dirty="0" smtClean="0"/>
              <a:t>control the distance of the tune from the </a:t>
            </a:r>
            <a:r>
              <a:rPr lang="en-US" sz="2000" dirty="0" err="1" smtClean="0"/>
              <a:t>Q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=29/3 resonance.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Trim dipoles </a:t>
            </a:r>
            <a:r>
              <a:rPr lang="en-US" sz="2000" dirty="0" smtClean="0"/>
              <a:t>control the position of the beam relative to the electrostatic septum.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sonant Extraction in Mu2e*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303509" y="855182"/>
            <a:ext cx="4481665" cy="3300816"/>
            <a:chOff x="3973398" y="2271492"/>
            <a:chExt cx="4867299" cy="347922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79" t="9975" r="10436" b="12228"/>
            <a:stretch/>
          </p:blipFill>
          <p:spPr>
            <a:xfrm>
              <a:off x="4059329" y="2284462"/>
              <a:ext cx="4781368" cy="346625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73398" y="4394334"/>
              <a:ext cx="1107584" cy="4217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S10-60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288390" y="4675166"/>
              <a:ext cx="1107584" cy="4217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S40-50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74651" y="2271492"/>
              <a:ext cx="1107584" cy="4217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S20-30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934669" y="3364637"/>
              <a:ext cx="591670" cy="230819"/>
            </a:xfrm>
            <a:prstGeom prst="rect">
              <a:avLst/>
            </a:prstGeom>
            <a:noFill/>
            <a:ln w="19050">
              <a:solidFill>
                <a:srgbClr val="40404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b="1" dirty="0">
                  <a:solidFill>
                    <a:srgbClr val="404040"/>
                  </a:solidFill>
                </a:rPr>
                <a:t>RFKO kicker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7102136" y="2982897"/>
              <a:ext cx="128368" cy="381740"/>
            </a:xfrm>
            <a:prstGeom prst="straightConnector1">
              <a:avLst/>
            </a:prstGeom>
            <a:ln w="12700">
              <a:solidFill>
                <a:srgbClr val="40404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Oval 14"/>
          <p:cNvSpPr/>
          <p:nvPr/>
        </p:nvSpPr>
        <p:spPr>
          <a:xfrm>
            <a:off x="5819614" y="2882685"/>
            <a:ext cx="1364744" cy="573437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38059" y="2262395"/>
            <a:ext cx="918104" cy="536065"/>
          </a:xfrm>
          <a:prstGeom prst="ellipse">
            <a:avLst/>
          </a:prstGeom>
          <a:noFill/>
          <a:ln w="254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898567" y="881179"/>
            <a:ext cx="918104" cy="536065"/>
          </a:xfrm>
          <a:prstGeom prst="ellipse">
            <a:avLst/>
          </a:prstGeom>
          <a:noFill/>
          <a:ln w="254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939" y="4103049"/>
            <a:ext cx="3373927" cy="1927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059" y="4219211"/>
            <a:ext cx="4355652" cy="1752509"/>
          </a:xfrm>
          <a:prstGeom prst="rect">
            <a:avLst/>
          </a:prstGeom>
        </p:spPr>
      </p:pic>
      <p:sp>
        <p:nvSpPr>
          <p:cNvPr id="57" name="Freeform 56"/>
          <p:cNvSpPr/>
          <p:nvPr/>
        </p:nvSpPr>
        <p:spPr>
          <a:xfrm>
            <a:off x="1782305" y="4608296"/>
            <a:ext cx="4409268" cy="387628"/>
          </a:xfrm>
          <a:custGeom>
            <a:avLst/>
            <a:gdLst>
              <a:gd name="connsiteX0" fmla="*/ 0 w 4339526"/>
              <a:gd name="connsiteY0" fmla="*/ 348882 h 387628"/>
              <a:gd name="connsiteX1" fmla="*/ 2440984 w 4339526"/>
              <a:gd name="connsiteY1" fmla="*/ 170 h 387628"/>
              <a:gd name="connsiteX2" fmla="*/ 4339526 w 4339526"/>
              <a:gd name="connsiteY2" fmla="*/ 387628 h 387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39526" h="387628">
                <a:moveTo>
                  <a:pt x="0" y="348882"/>
                </a:moveTo>
                <a:cubicBezTo>
                  <a:pt x="858865" y="171297"/>
                  <a:pt x="1717730" y="-6288"/>
                  <a:pt x="2440984" y="170"/>
                </a:cubicBezTo>
                <a:cubicBezTo>
                  <a:pt x="3164238" y="6628"/>
                  <a:pt x="4339526" y="387628"/>
                  <a:pt x="4339526" y="387628"/>
                </a:cubicBezTo>
              </a:path>
            </a:pathLst>
          </a:custGeom>
          <a:noFill/>
          <a:ln w="25400">
            <a:solidFill>
              <a:srgbClr val="00B05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6427922" y="5923156"/>
            <a:ext cx="24874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*V. </a:t>
            </a:r>
            <a:r>
              <a:rPr lang="en-US" sz="1600" dirty="0" err="1" smtClean="0"/>
              <a:t>Nagaslaev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25305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069" y="0"/>
            <a:ext cx="8371114" cy="507274"/>
          </a:xfrm>
        </p:spPr>
        <p:txBody>
          <a:bodyPr/>
          <a:lstStyle/>
          <a:p>
            <a:r>
              <a:rPr lang="en-US" sz="2800" dirty="0" smtClean="0"/>
              <a:t>Mu2e Spill Structure</a:t>
            </a:r>
            <a:endParaRPr lang="en-US" sz="2800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399716" y="488695"/>
            <a:ext cx="4172275" cy="5179106"/>
          </a:xfrm>
        </p:spPr>
        <p:txBody>
          <a:bodyPr/>
          <a:lstStyle/>
          <a:p>
            <a:r>
              <a:rPr lang="en-US" sz="2000" dirty="0" smtClean="0"/>
              <a:t>Detail:</a:t>
            </a:r>
          </a:p>
          <a:p>
            <a:pPr lvl="1"/>
            <a:r>
              <a:rPr lang="en-US" sz="1800" dirty="0" smtClean="0"/>
              <a:t>3x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p/bunch</a:t>
            </a:r>
          </a:p>
          <a:p>
            <a:pPr lvl="1"/>
            <a:r>
              <a:rPr lang="en-US" sz="1800" dirty="0" smtClean="0"/>
              <a:t>1.7 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bunch spacing</a:t>
            </a:r>
          </a:p>
          <a:p>
            <a:pPr lvl="1"/>
            <a:r>
              <a:rPr lang="en-US" sz="1800" dirty="0" smtClean="0"/>
              <a:t>~30% duty factor</a:t>
            </a:r>
          </a:p>
          <a:p>
            <a:pPr lvl="1"/>
            <a:r>
              <a:rPr lang="en-US" sz="1800" dirty="0" smtClean="0"/>
              <a:t>~1.2x10</a:t>
            </a:r>
            <a:r>
              <a:rPr lang="en-US" sz="1800" baseline="30000" dirty="0" smtClean="0"/>
              <a:t>20</a:t>
            </a:r>
            <a:r>
              <a:rPr lang="en-US" sz="1800" dirty="0" smtClean="0"/>
              <a:t> protons year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9" name="Bent Arrow 8"/>
          <p:cNvSpPr/>
          <p:nvPr/>
        </p:nvSpPr>
        <p:spPr>
          <a:xfrm flipV="1">
            <a:off x="835915" y="3078248"/>
            <a:ext cx="3316408" cy="2330177"/>
          </a:xfrm>
          <a:prstGeom prst="bentArrow">
            <a:avLst>
              <a:gd name="adj1" fmla="val 33917"/>
              <a:gd name="adj2" fmla="val 34750"/>
              <a:gd name="adj3" fmla="val 25000"/>
              <a:gd name="adj4" fmla="val 65181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3524" y="618248"/>
            <a:ext cx="3337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33 sec Main Injector cycle</a:t>
            </a:r>
            <a:endParaRPr lang="en-US" sz="2000" dirty="0"/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9911" y="2458815"/>
            <a:ext cx="4268950" cy="3838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35" y="1094307"/>
            <a:ext cx="4095936" cy="1931927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171841" y="4089447"/>
            <a:ext cx="1037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50504E"/>
                </a:solidFill>
              </a:rPr>
              <a:t>“ticks”</a:t>
            </a:r>
            <a:endParaRPr lang="en-US" sz="1400" dirty="0">
              <a:solidFill>
                <a:srgbClr val="5050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48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71551"/>
            <a:ext cx="8672513" cy="1536700"/>
          </a:xfrm>
        </p:spPr>
        <p:txBody>
          <a:bodyPr/>
          <a:lstStyle/>
          <a:p>
            <a:r>
              <a:rPr lang="en-US" sz="2000" dirty="0" smtClean="0"/>
              <a:t>Because out-of-time protons could produce prompt backgrounds, it is critical that there be nothing between the proton bunches at the 10</a:t>
            </a:r>
            <a:r>
              <a:rPr lang="en-US" sz="2000" baseline="30000" dirty="0" smtClean="0"/>
              <a:t>-10</a:t>
            </a:r>
            <a:r>
              <a:rPr lang="en-US" sz="2000" dirty="0" smtClean="0"/>
              <a:t> fractional level.</a:t>
            </a:r>
          </a:p>
          <a:p>
            <a:r>
              <a:rPr lang="en-US" sz="2000" dirty="0" smtClean="0"/>
              <a:t>This is referred to as “extinction”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In addition to the challenge of achieving this level of extinction will be the challenge of verifying that we have achieved it (“Extinction Monitoring”)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7" name="Content Placeholder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4915" y="2292350"/>
            <a:ext cx="7020985" cy="29330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857551" y="1684259"/>
            <a:ext cx="1866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&lt;1 proton every 250 pulses!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159375" y="2038202"/>
            <a:ext cx="1619250" cy="7725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49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rinciple of Beam Line Extinc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798454"/>
          </a:xfrm>
        </p:spPr>
        <p:txBody>
          <a:bodyPr/>
          <a:lstStyle/>
          <a:p>
            <a:r>
              <a:rPr lang="en-US" sz="2000" dirty="0" smtClean="0"/>
              <a:t>A magnet is used to deflect out-of-time beam into a downstream collimator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deally, we would use a square pulse to kick out-of-time beam out of (or in-time beam into) the transmission channel, but the 600 kHz bunch rate makes this impossible with present technology.</a:t>
            </a:r>
          </a:p>
          <a:p>
            <a:r>
              <a:rPr lang="en-US" sz="2000" dirty="0" smtClean="0"/>
              <a:t>We will therefore focus on a system of resonant magnets or “AC Dipoles”.</a:t>
            </a:r>
          </a:p>
          <a:p>
            <a:pPr lvl="1"/>
            <a:r>
              <a:rPr lang="en-US" sz="2000" dirty="0" smtClean="0"/>
              <a:t>Even this isn’t trivial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5</a:t>
            </a:fld>
            <a:endParaRPr lang="en-US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41501"/>
            <a:ext cx="6221413" cy="19830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63546" y="1908738"/>
            <a:ext cx="2351855" cy="15003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563546" y="3476314"/>
            <a:ext cx="2436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hink miniature golf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072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esign Considerat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cost and complexity of magnets </a:t>
            </a:r>
            <a:br>
              <a:rPr lang="en-US" sz="2000" dirty="0" smtClean="0"/>
            </a:br>
            <a:r>
              <a:rPr lang="en-US" sz="2000" dirty="0" smtClean="0"/>
              <a:t>scale roughly with the stored energy</a:t>
            </a:r>
          </a:p>
          <a:p>
            <a:r>
              <a:rPr lang="en-US" sz="2000" dirty="0" smtClean="0"/>
              <a:t>Clearly, we want to minimize </a:t>
            </a:r>
            <a:r>
              <a:rPr lang="en-US" sz="2000" i="1" dirty="0" smtClean="0"/>
              <a:t>g</a:t>
            </a:r>
            <a:r>
              <a:rPr lang="en-US" sz="2000" dirty="0" smtClean="0"/>
              <a:t> (waist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in the non-bend plane)</a:t>
            </a:r>
          </a:p>
          <a:p>
            <a:r>
              <a:rPr lang="en-US" sz="2000" dirty="0" smtClean="0"/>
              <a:t>The bend plane is a little less obvious.  A detailed analysis shows that to achieve the required be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53362" y="6505786"/>
            <a:ext cx="1146479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0346"/>
              </p:ext>
            </p:extLst>
          </p:nvPr>
        </p:nvGraphicFramePr>
        <p:xfrm>
          <a:off x="7061200" y="5435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1200" y="5435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04740"/>
              </p:ext>
            </p:extLst>
          </p:nvPr>
        </p:nvGraphicFramePr>
        <p:xfrm>
          <a:off x="6141237" y="744745"/>
          <a:ext cx="1887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237" y="744745"/>
                        <a:ext cx="188753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14452" y="1412630"/>
            <a:ext cx="29797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end plane aperture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      Non-bend plane gap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7297383" y="1294360"/>
            <a:ext cx="325437" cy="2365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29764" y="1335137"/>
            <a:ext cx="85145" cy="4079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1950"/>
              </p:ext>
            </p:extLst>
          </p:nvPr>
        </p:nvGraphicFramePr>
        <p:xfrm>
          <a:off x="1944940" y="2888821"/>
          <a:ext cx="1449388" cy="91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7" imgW="711200" imgH="444500" progId="Equation.DSMT4">
                  <p:embed/>
                </p:oleObj>
              </mc:Choice>
              <mc:Fallback>
                <p:oleObj name="Equation" r:id="rId7" imgW="71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940" y="2888821"/>
                        <a:ext cx="1449388" cy="915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68733" y="241300"/>
            <a:ext cx="19574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Magnet length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7475538" y="611188"/>
            <a:ext cx="254226" cy="2792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70387" y="2601861"/>
            <a:ext cx="3133788" cy="227537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36588" y="3902267"/>
            <a:ext cx="3166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FF0000"/>
                </a:solidFill>
              </a:rPr>
              <a:t>betatron</a:t>
            </a:r>
            <a:r>
              <a:rPr lang="en-US" sz="2000" dirty="0" smtClean="0">
                <a:solidFill>
                  <a:srgbClr val="FF0000"/>
                </a:solidFill>
              </a:rPr>
              <a:t> function at dipol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625939" y="3739548"/>
            <a:ext cx="236537" cy="2286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6588" y="4929766"/>
            <a:ext cx="7526338" cy="132343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Large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  <a:sym typeface="Symbol"/>
              </a:rPr>
              <a:t>b</a:t>
            </a:r>
            <a:r>
              <a:rPr lang="en-US" sz="2000" baseline="-25000" dirty="0" err="1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D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, 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long weak magnets</a:t>
            </a:r>
          </a:p>
          <a:p>
            <a:pPr algn="l">
              <a:defRPr/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	- Assume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  <a:sym typeface="Symbol"/>
              </a:rPr>
              <a:t>b</a:t>
            </a:r>
            <a:r>
              <a:rPr lang="en-US" sz="2000" baseline="-25000" dirty="0" err="1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D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=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250m, L=6m</a:t>
            </a:r>
          </a:p>
          <a:p>
            <a:pPr algn="l">
              <a:defRPr/>
            </a:pPr>
            <a:r>
              <a:rPr lang="en-US" sz="2000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	- Factor of 4 better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than</a:t>
            </a:r>
            <a:r>
              <a:rPr lang="el-GR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“typical” values of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  <a:sym typeface="Symbol"/>
              </a:rPr>
              <a:t>b</a:t>
            </a:r>
            <a:r>
              <a:rPr lang="en-US" sz="2000" baseline="-25000" dirty="0" err="1">
                <a:solidFill>
                  <a:schemeClr val="accent3">
                    <a:lumMod val="75000"/>
                  </a:schemeClr>
                </a:solidFill>
                <a:sym typeface="Symbol"/>
              </a:rPr>
              <a:t>D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=</a:t>
            </a:r>
            <a:r>
              <a:rPr lang="en-US" sz="2000" dirty="0">
                <a:solidFill>
                  <a:schemeClr val="accent3">
                    <a:lumMod val="75000"/>
                  </a:schemeClr>
                </a:solidFill>
                <a:sym typeface="Symbol"/>
              </a:rPr>
              <a:t>50m, L=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2m</a:t>
            </a:r>
          </a:p>
          <a:p>
            <a:pPr algn="l">
              <a:defRPr/>
            </a:pP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Symbol"/>
              </a:rPr>
              <a:t>Driving consideration in beam line design!</a:t>
            </a:r>
            <a:endParaRPr lang="en-US" sz="2000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830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AC Dipole driven by two harmonics</a:t>
            </a:r>
          </a:p>
          <a:p>
            <a:pPr lvl="1"/>
            <a:r>
              <a:rPr lang="en-US" sz="2000" dirty="0" smtClean="0"/>
              <a:t>300 kHz (half bunch frequency) to sweep out of time beam into collimators</a:t>
            </a:r>
          </a:p>
          <a:p>
            <a:pPr lvl="1"/>
            <a:r>
              <a:rPr lang="en-US" sz="2000" dirty="0" smtClean="0"/>
              <a:t>4.5 MHz (15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harmonic) to maximize transmission of in-time beam</a:t>
            </a:r>
          </a:p>
          <a:p>
            <a:pPr lvl="1"/>
            <a:r>
              <a:rPr lang="en-US" sz="2000" dirty="0" smtClean="0"/>
              <a:t>Beam transmitted at nodes!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1000" dirty="0"/>
          </a:p>
          <a:p>
            <a:r>
              <a:rPr lang="en-US" sz="2000" dirty="0" smtClean="0"/>
              <a:t>Higher harmonic optimized for maximum transmission: 99.5%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ual Harmonic Waveform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17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38181" y="3086676"/>
            <a:ext cx="210581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ngle harmonic would hit collimator too soon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7438" y="2946688"/>
            <a:ext cx="3454419" cy="27848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439" y="2946688"/>
            <a:ext cx="3459162" cy="278481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5778500" y="3760352"/>
            <a:ext cx="508000" cy="265548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406337" y="3482104"/>
            <a:ext cx="631844" cy="279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82220" y="3920923"/>
            <a:ext cx="19617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ormalized deflection</a:t>
            </a:r>
          </a:p>
          <a:p>
            <a:pPr marL="285750" indent="-168275">
              <a:buFont typeface="Arial"/>
              <a:buChar char="•"/>
            </a:pPr>
            <a:r>
              <a:rPr lang="en-US" sz="1400" dirty="0" smtClean="0">
                <a:latin typeface="Symbol" charset="2"/>
                <a:cs typeface="Symbol" charset="2"/>
              </a:rPr>
              <a:t>d</a:t>
            </a:r>
            <a:r>
              <a:rPr lang="en-US" sz="1400" dirty="0" smtClean="0"/>
              <a:t>=1 center of beam at edge of collimator</a:t>
            </a:r>
          </a:p>
          <a:p>
            <a:pPr marL="285750" indent="-168275">
              <a:buFont typeface="Arial"/>
              <a:buChar char="•"/>
            </a:pPr>
            <a:r>
              <a:rPr lang="en-US" sz="1400" dirty="0" smtClean="0">
                <a:latin typeface="Symbol" charset="2"/>
                <a:cs typeface="Symbol" charset="2"/>
              </a:rPr>
              <a:t>d</a:t>
            </a:r>
            <a:r>
              <a:rPr lang="en-US" sz="1400" dirty="0" smtClean="0"/>
              <a:t>=2 all beam hitting collimato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314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2225" y="986695"/>
            <a:ext cx="3895725" cy="15572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C Dipole Design and Prototyp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887" y="1043047"/>
            <a:ext cx="8672513" cy="722254"/>
          </a:xfrm>
        </p:spPr>
        <p:txBody>
          <a:bodyPr/>
          <a:lstStyle/>
          <a:p>
            <a:r>
              <a:rPr lang="en-US" dirty="0" smtClean="0"/>
              <a:t>AC dipole system consists of 6</a:t>
            </a:r>
            <a:br>
              <a:rPr lang="en-US" dirty="0" smtClean="0"/>
            </a:br>
            <a:r>
              <a:rPr lang="en-US" dirty="0" smtClean="0"/>
              <a:t> identical one meter elements, </a:t>
            </a:r>
            <a:br>
              <a:rPr lang="en-US" dirty="0" smtClean="0"/>
            </a:br>
            <a:r>
              <a:rPr lang="en-US" dirty="0" smtClean="0"/>
              <a:t>arranged in two 3-meter vacuum </a:t>
            </a:r>
            <a:br>
              <a:rPr lang="en-US" dirty="0" smtClean="0"/>
            </a:br>
            <a:r>
              <a:rPr lang="en-US" dirty="0" smtClean="0"/>
              <a:t>vessels.</a:t>
            </a:r>
          </a:p>
          <a:p>
            <a:r>
              <a:rPr lang="en-US" dirty="0" smtClean="0"/>
              <a:t>Extensive tests done with half-meter</a:t>
            </a:r>
            <a:br>
              <a:rPr lang="en-US" dirty="0" smtClean="0"/>
            </a:br>
            <a:r>
              <a:rPr lang="en-US" dirty="0" smtClean="0"/>
              <a:t>prototype</a:t>
            </a:r>
          </a:p>
          <a:p>
            <a:pPr lvl="1"/>
            <a:r>
              <a:rPr lang="en-US" dirty="0" smtClean="0"/>
              <a:t>meets all specific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66491" y="6505786"/>
            <a:ext cx="1248909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89750" y="2609850"/>
            <a:ext cx="2108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Elements individually powered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889750" y="2362200"/>
            <a:ext cx="137320" cy="247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5205" y="3827654"/>
            <a:ext cx="3566795" cy="2305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IMG_6785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33962" y="3531870"/>
            <a:ext cx="3495675" cy="2156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421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28600" y="594621"/>
            <a:ext cx="8686800" cy="427877"/>
          </a:xfrm>
        </p:spPr>
        <p:txBody>
          <a:bodyPr/>
          <a:lstStyle/>
          <a:p>
            <a:r>
              <a:rPr lang="en-US" sz="2800" dirty="0" smtClean="0"/>
              <a:t>Extinction Collimation: Two Separate Collimation Issu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2971800"/>
            <a:ext cx="2133600" cy="9144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4572000" y="1524000"/>
            <a:ext cx="0" cy="3810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90800" y="3429000"/>
            <a:ext cx="3810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172200" y="34290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3429000"/>
                        <a:ext cx="279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606925" y="1406525"/>
          <a:ext cx="363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6925" y="1406525"/>
                        <a:ext cx="3635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124200" y="2743200"/>
            <a:ext cx="2895600" cy="13716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1447800" y="2650066"/>
            <a:ext cx="457200" cy="1295400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0999" y="4038600"/>
            <a:ext cx="25061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AC dipole shifts distribution along x’ axis in phase spa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62600" y="1600200"/>
            <a:ext cx="3352800" cy="1077218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Beam core: out of time beam will be steered into the collimator or collimators </a:t>
            </a:r>
            <a:br>
              <a:rPr lang="en-US" sz="1600" dirty="0" smtClean="0">
                <a:solidFill>
                  <a:srgbClr val="3366FF"/>
                </a:solidFill>
                <a:latin typeface="+mn-lt"/>
              </a:rPr>
            </a:b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90°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downstream 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of the AC dipo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029200" y="2514600"/>
            <a:ext cx="609600" cy="685800"/>
          </a:xfrm>
          <a:prstGeom prst="straightConnector1">
            <a:avLst/>
          </a:prstGeom>
          <a:ln w="127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6000" y="39624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dmittance of downstream collimation syste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867400" y="38100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48200" y="4800600"/>
            <a:ext cx="3657600" cy="1077218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High amplitude beam tails will be steered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into 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the collimation channel, so they must be cleaned up </a:t>
            </a:r>
            <a:br>
              <a:rPr lang="en-US" sz="1600" dirty="0" smtClean="0">
                <a:solidFill>
                  <a:srgbClr val="3366FF"/>
                </a:solidFill>
                <a:latin typeface="+mn-lt"/>
              </a:rPr>
            </a:b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90° </a:t>
            </a:r>
            <a:r>
              <a:rPr lang="en-US" sz="1600" i="1" dirty="0" smtClean="0">
                <a:solidFill>
                  <a:srgbClr val="3366FF"/>
                </a:solidFill>
                <a:latin typeface="+mn-lt"/>
              </a:rPr>
              <a:t>upstream</a:t>
            </a:r>
            <a:r>
              <a:rPr lang="en-US" sz="1600" dirty="0" smtClean="0">
                <a:solidFill>
                  <a:srgbClr val="3366FF"/>
                </a:solidFill>
                <a:latin typeface="+mn-lt"/>
              </a:rPr>
              <a:t> of the AC dipo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87133" y="874342"/>
            <a:ext cx="35136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Phase space distribution of out of time beam at location of AC dipole</a:t>
            </a:r>
            <a:endParaRPr lang="en-US" sz="1800" dirty="0"/>
          </a:p>
        </p:txBody>
      </p:sp>
      <p:sp>
        <p:nvSpPr>
          <p:cNvPr id="26" name="Rectangle 25"/>
          <p:cNvSpPr/>
          <p:nvPr/>
        </p:nvSpPr>
        <p:spPr>
          <a:xfrm>
            <a:off x="5638800" y="2404533"/>
            <a:ext cx="3060700" cy="220133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686300" y="5562601"/>
            <a:ext cx="2840038" cy="315218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479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169863"/>
            <a:ext cx="8297335" cy="441325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Review: All the Accelerator Physics U Need 2 Know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348060" y="970879"/>
            <a:ext cx="8567340" cy="746165"/>
          </a:xfrm>
        </p:spPr>
        <p:txBody>
          <a:bodyPr/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We can describe (strongly focused) particle motion in terms of initial conditions and a “beta function” </a:t>
            </a:r>
            <a:r>
              <a:rPr lang="el-GR" sz="2000" i="1" dirty="0" smtClean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s), which is only a function of location along the nominal path, and follows the periodicity of the machine.</a:t>
            </a:r>
          </a:p>
          <a:p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In other words, particles undergo “pseudo-harmonic” motion about the nominal trajectory, with a variable wavelength and amplitude.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ote: </a:t>
            </a:r>
            <a:r>
              <a:rPr lang="el-GR" sz="2000" dirty="0" smtClean="0">
                <a:solidFill>
                  <a:schemeClr val="accent6">
                    <a:lumMod val="50000"/>
                  </a:schemeClr>
                </a:solidFill>
              </a:rPr>
              <a:t>β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has units of [length], so the amplitude </a:t>
            </a:r>
            <a:r>
              <a:rPr lang="en-US" sz="2000" dirty="0" smtClean="0">
                <a:solidFill>
                  <a:srgbClr val="282828"/>
                </a:solidFill>
              </a:rPr>
              <a:t>has units of [length]</a:t>
            </a:r>
            <a:r>
              <a:rPr lang="en-US" sz="2000" baseline="30000" dirty="0" smtClean="0">
                <a:solidFill>
                  <a:srgbClr val="282828"/>
                </a:solidFill>
              </a:rPr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3398360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4813" y="3436162"/>
            <a:ext cx="3659187" cy="123110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</a:t>
            </a:r>
            <a:r>
              <a:rPr lang="en-US" sz="1800" dirty="0">
                <a:latin typeface="+mn-lt"/>
              </a:rPr>
              <a:t>effectively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local wavenumber</a:t>
            </a:r>
            <a:r>
              <a:rPr lang="en-US" sz="1800" dirty="0">
                <a:latin typeface="+mn-lt"/>
              </a:rPr>
              <a:t> and  also defines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288" y="3323450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413" y="3969562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013" y="3588562"/>
            <a:ext cx="1600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</a:rPr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213" y="3740962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100" y="2818625"/>
            <a:ext cx="1981200" cy="646331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300" y="3150412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060" y="1935310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>
          <a:xfrm>
            <a:off x="7727505" y="6500198"/>
            <a:ext cx="1287891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ugust 3, 2017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2788760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8760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184900" y="440166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0166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47108" y="2003351"/>
          <a:ext cx="534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317500" imgH="203200" progId="Equation.DSMT4">
                  <p:embed/>
                </p:oleObj>
              </mc:Choice>
              <mc:Fallback>
                <p:oleObj name="Equation" r:id="rId8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08" y="2003351"/>
                        <a:ext cx="5349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648200" y="240776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153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that strikes the electrostatic septum during slow extraction results in a large tail in phase space, which can result in beam being scattered into the transmission channel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quires an additional collimato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dditional Problem: Slow Extraction Tail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0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566" r="5435" b="51797"/>
          <a:stretch/>
        </p:blipFill>
        <p:spPr>
          <a:xfrm>
            <a:off x="1645920" y="2343151"/>
            <a:ext cx="5715000" cy="31473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27020" y="2343151"/>
            <a:ext cx="355441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X Phase space at exit from Delivery Ring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2956025"/>
            <a:ext cx="2251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404040"/>
                </a:solidFill>
              </a:rPr>
              <a:t>Nominal beam envelope</a:t>
            </a:r>
            <a:endParaRPr lang="en-US" sz="1600" dirty="0">
              <a:solidFill>
                <a:srgbClr val="40404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487420" y="3321050"/>
            <a:ext cx="533400" cy="292100"/>
          </a:xfrm>
          <a:prstGeom prst="straightConnector1">
            <a:avLst/>
          </a:prstGeom>
          <a:ln>
            <a:solidFill>
              <a:srgbClr val="40404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68270" y="4684127"/>
            <a:ext cx="2705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This causes problems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373370" y="4684127"/>
            <a:ext cx="22225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7067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Collimator Needs and Locati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1</a:t>
            </a:fld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r>
              <a:rPr lang="en-US" altLang="en-US" smtClean="0"/>
              <a:t>August 3, 2017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73" y="1722322"/>
            <a:ext cx="7289801" cy="446257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5003798" y="1612900"/>
            <a:ext cx="0" cy="2082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108198" y="1612900"/>
            <a:ext cx="0" cy="1993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08562" y="1612900"/>
            <a:ext cx="38306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Extinction Collimator (+90°, 1m Tungste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483098" y="1358900"/>
            <a:ext cx="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83098" y="1274346"/>
            <a:ext cx="297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C Dipol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797298" y="1016000"/>
            <a:ext cx="0" cy="276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97298" y="846723"/>
            <a:ext cx="29749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Halo Collimator (-90°, 1m Steel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25548" y="1242472"/>
            <a:ext cx="22796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Tail Collimator (1m Steel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987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2250" y="880110"/>
            <a:ext cx="8672513" cy="5059363"/>
          </a:xfrm>
        </p:spPr>
        <p:txBody>
          <a:bodyPr/>
          <a:lstStyle/>
          <a:p>
            <a:r>
              <a:rPr lang="en-US" dirty="0" smtClean="0"/>
              <a:t>Longitudinal development in Recycler and Delivery Ring simulated by numerical integration model (I. </a:t>
            </a:r>
            <a:r>
              <a:rPr lang="en-US" dirty="0" err="1" smtClean="0"/>
              <a:t>Kourbanis</a:t>
            </a:r>
            <a:r>
              <a:rPr lang="en-US" dirty="0" smtClean="0"/>
              <a:t>, S. </a:t>
            </a:r>
            <a:r>
              <a:rPr lang="en-US" dirty="0" err="1" smtClean="0"/>
              <a:t>Werkema</a:t>
            </a:r>
            <a:r>
              <a:rPr lang="en-US" dirty="0" smtClean="0"/>
              <a:t>)</a:t>
            </a:r>
          </a:p>
          <a:p>
            <a:r>
              <a:rPr lang="en-US" dirty="0" smtClean="0"/>
              <a:t>Beam propagation and evolution of third-order resonance in Delivery Ring simulated by </a:t>
            </a:r>
            <a:r>
              <a:rPr lang="en-US" dirty="0" err="1" smtClean="0"/>
              <a:t>Synergia</a:t>
            </a:r>
            <a:r>
              <a:rPr lang="en-US" dirty="0" smtClean="0"/>
              <a:t> (V. </a:t>
            </a:r>
            <a:r>
              <a:rPr lang="en-US" dirty="0" err="1" smtClean="0"/>
              <a:t>Nagasla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Extraction interaction with electrostatic septum simulated by MARS (V. </a:t>
            </a:r>
            <a:r>
              <a:rPr lang="en-US" dirty="0" err="1" smtClean="0"/>
              <a:t>Nagasla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Beam line propagation and interaction with collimators simulated with G4Beamline as a function of AC dipole deflection angle to produce transmission tables (E. Prebys)</a:t>
            </a:r>
          </a:p>
          <a:p>
            <a:r>
              <a:rPr lang="en-US" dirty="0" smtClean="0"/>
              <a:t>Transmission tables convoluted with longitudinal distributions to optimize harmonic content of AC dipole magnets transmission of in-time beam and extinction of out-of-time beam (E. Prebys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Procedu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35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72561"/>
            <a:ext cx="5475070" cy="4577604"/>
          </a:xfrm>
          <a:prstGeom prst="rect">
            <a:avLst/>
          </a:prstGeom>
          <a:effectLst>
            <a:outerShdw blurRad="50800" dist="165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 smtClean="0">
                <a:latin typeface="Calibri" panose="020F0502020204030204" pitchFamily="34" charset="0"/>
              </a:rPr>
              <a:t>Performance</a:t>
            </a:r>
            <a:endParaRPr lang="en-US" sz="1600" dirty="0"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E. Prebys | Mu2e Beam Delivery | Mu2e Newcomers | Fermilab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3017" y="887323"/>
            <a:ext cx="1102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1997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 Extraction</a:t>
            </a:r>
            <a:endParaRPr lang="en-US" sz="1600" dirty="0">
              <a:solidFill>
                <a:srgbClr val="1997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>
            <a:stCxn id="7" idx="2"/>
          </p:cNvCxnSpPr>
          <p:nvPr/>
        </p:nvCxnSpPr>
        <p:spPr>
          <a:xfrm>
            <a:off x="1124510" y="1472098"/>
            <a:ext cx="0" cy="2044825"/>
          </a:xfrm>
          <a:prstGeom prst="straightConnector1">
            <a:avLst/>
          </a:prstGeom>
          <a:ln>
            <a:solidFill>
              <a:schemeClr val="accent2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5228" y="915238"/>
            <a:ext cx="1321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BD1F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Transmission</a:t>
            </a:r>
            <a:endParaRPr lang="en-US" sz="1600" dirty="0">
              <a:solidFill>
                <a:srgbClr val="BD1F2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41314" y="4041971"/>
            <a:ext cx="768902" cy="586733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519A2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 on Target</a:t>
            </a:r>
            <a:endParaRPr lang="en-US" sz="1600" dirty="0">
              <a:solidFill>
                <a:srgbClr val="519A2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Straight Arrow Connector 17"/>
          <p:cNvCxnSpPr>
            <a:stCxn id="17" idx="2"/>
          </p:cNvCxnSpPr>
          <p:nvPr/>
        </p:nvCxnSpPr>
        <p:spPr>
          <a:xfrm>
            <a:off x="4225765" y="4628704"/>
            <a:ext cx="0" cy="578263"/>
          </a:xfrm>
          <a:prstGeom prst="straightConnector1">
            <a:avLst/>
          </a:prstGeom>
          <a:ln>
            <a:solidFill>
              <a:schemeClr val="accent5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2"/>
          </p:cNvCxnSpPr>
          <p:nvPr/>
        </p:nvCxnSpPr>
        <p:spPr>
          <a:xfrm flipH="1">
            <a:off x="3638550" y="1500013"/>
            <a:ext cx="587214" cy="612637"/>
          </a:xfrm>
          <a:prstGeom prst="straightConnector1">
            <a:avLst/>
          </a:prstGeom>
          <a:ln>
            <a:solidFill>
              <a:schemeClr val="accent4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5674150" y="1058203"/>
          <a:ext cx="3322337" cy="2458719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165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2199376"/>
                <a:gridCol w="1122961"/>
              </a:tblGrid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Simulation</a:t>
                      </a:r>
                      <a:r>
                        <a:rPr lang="en-US" sz="2400" baseline="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24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Resul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en-US" sz="1600" baseline="30000" dirty="0" smtClean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Fraction of DR extracted beam outside of ±125 ns: </a:t>
                      </a:r>
                      <a:endParaRPr lang="en-US" sz="1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2.1×10</a:t>
                      </a:r>
                      <a:r>
                        <a:rPr lang="en-US" sz="1600" baseline="30000" dirty="0" smtClean="0">
                          <a:latin typeface="Calibri" panose="020F0502020204030204" pitchFamily="34" charset="0"/>
                        </a:rPr>
                        <a:t>-5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In-time beam transmission: </a:t>
                      </a:r>
                      <a:endParaRPr lang="en-US" sz="14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99.5%</a:t>
                      </a:r>
                      <a:endParaRPr lang="en-US" sz="1600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</a:rPr>
                        <a:t>Beam line extinction: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Calibri" panose="020F0502020204030204" pitchFamily="34" charset="0"/>
                        </a:rPr>
                        <a:t>&lt;5×10</a:t>
                      </a:r>
                      <a:r>
                        <a:rPr lang="en-US" sz="1600" baseline="30000" dirty="0" smtClean="0">
                          <a:latin typeface="Calibri" panose="020F0502020204030204" pitchFamily="34" charset="0"/>
                        </a:rPr>
                        <a:t>-8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Total extinction:</a:t>
                      </a:r>
                      <a:endParaRPr lang="en-US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1.1×10</a:t>
                      </a:r>
                      <a:r>
                        <a:rPr lang="en-US" sz="1600" baseline="300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-12</a:t>
                      </a:r>
                      <a:endParaRPr lang="en-US" sz="1600" baseline="30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Extinction Requirement:</a:t>
                      </a:r>
                      <a:endParaRPr lang="en-US" sz="16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&lt;1.0×10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-10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82260" y="4034671"/>
            <a:ext cx="332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most two order of magnitude margin</a:t>
            </a:r>
            <a:endParaRPr lang="en-US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57325" y="3638110"/>
            <a:ext cx="2486025" cy="338554"/>
            <a:chOff x="1457325" y="3638110"/>
            <a:chExt cx="2486025" cy="338554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457325" y="3795249"/>
              <a:ext cx="24860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034073" y="3638110"/>
              <a:ext cx="140692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Beam Window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5202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12"/>
    </mc:Choice>
    <mc:Fallback xmlns="">
      <p:transition xmlns:p14="http://schemas.microsoft.com/office/powerpoint/2010/main" advTm="51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E. Prebys | Mu2e Beam Delivery | Mu2e Newcomers | Fermilab</a:t>
            </a:r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915400" cy="641739"/>
          </a:xfrm>
        </p:spPr>
        <p:txBody>
          <a:bodyPr/>
          <a:lstStyle/>
          <a:p>
            <a:r>
              <a:rPr lang="en-US" sz="2800" dirty="0" smtClean="0"/>
              <a:t>Extinction Monitor*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8480" y="6515100"/>
            <a:ext cx="1076325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o confidence in extinction unless we can verify it!</a:t>
            </a:r>
          </a:p>
          <a:p>
            <a:pPr>
              <a:spcBef>
                <a:spcPts val="0"/>
              </a:spcBef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Must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measure extinction to 10</a:t>
            </a:r>
            <a:r>
              <a:rPr lang="en-US" sz="2000" baseline="30000" dirty="0">
                <a:solidFill>
                  <a:schemeClr val="accent6">
                    <a:lumMod val="50000"/>
                  </a:schemeClr>
                </a:solidFill>
              </a:rPr>
              <a:t>-10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precision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Roughly 1 proton every 250 bunches!</a:t>
            </a: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Required ~10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8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 dynamic range precludes direct measurement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Particles in bunches would blind detector to out of time particles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Focus on statistical technique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Designed a monitor to detect a </a:t>
            </a:r>
            <a:r>
              <a:rPr lang="en-US" sz="2000" i="1" dirty="0">
                <a:solidFill>
                  <a:schemeClr val="accent6">
                    <a:lumMod val="50000"/>
                  </a:schemeClr>
                </a:solidFill>
              </a:rPr>
              <a:t>small fraction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of scattered particles from target</a:t>
            </a:r>
          </a:p>
          <a:p>
            <a:pPr lvl="2">
              <a:spcBef>
                <a:spcPts val="0"/>
              </a:spcBef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10 - 50 per in-time bunch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Statistically build up precision profile for in time and out of time beam.</a:t>
            </a:r>
          </a:p>
          <a:p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Requirement: 90% C.L. for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-10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extinction after 6 x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16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p.o.t.</a:t>
            </a:r>
          </a:p>
          <a:p>
            <a:pPr lvl="1"/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Signal rate per p.o.t. must be &gt; 2.3 / 6 x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 = 0.4 x 10</a:t>
            </a:r>
            <a:r>
              <a:rPr lang="en-US" baseline="30000" dirty="0">
                <a:solidFill>
                  <a:schemeClr val="accent6">
                    <a:lumMod val="50000"/>
                  </a:schemeClr>
                </a:solidFill>
              </a:rPr>
              <a:t>-6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i.e. 16 for a 4 x 10</a:t>
            </a:r>
            <a:r>
              <a:rPr lang="en-US" sz="2000" baseline="30000" dirty="0">
                <a:solidFill>
                  <a:schemeClr val="accent6">
                    <a:lumMod val="50000"/>
                  </a:schemeClr>
                </a:solidFill>
              </a:rPr>
              <a:t>7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bunch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66610" y="5760842"/>
            <a:ext cx="16798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*P. Kasp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123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7" y="960418"/>
            <a:ext cx="6563986" cy="279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020" y="241300"/>
            <a:ext cx="8490857" cy="463731"/>
          </a:xfrm>
        </p:spPr>
        <p:txBody>
          <a:bodyPr/>
          <a:lstStyle/>
          <a:p>
            <a:r>
              <a:rPr lang="en-US" sz="2800" dirty="0" smtClean="0"/>
              <a:t>Extinction Monitor Design*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747565" y="1684338"/>
            <a:ext cx="1833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election channel built into target dump channel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228599" y="4047400"/>
            <a:ext cx="31112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/>
              <a:t>Spectrometer based on 8 planes of ATLAS pixels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/>
              <a:t>Optimized for few GeV/c particles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/>
              <a:t>~ 1 track per 10</a:t>
            </a:r>
            <a:r>
              <a:rPr lang="en-US" sz="1800" baseline="30000" dirty="0" smtClean="0"/>
              <a:t>6</a:t>
            </a:r>
            <a:r>
              <a:rPr lang="en-US" sz="1800" dirty="0" smtClean="0"/>
              <a:t> on target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5936889"/>
            <a:ext cx="4335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P. Kasper, L. </a:t>
            </a:r>
            <a:r>
              <a:rPr lang="en-US" sz="1400" dirty="0" err="1" smtClean="0"/>
              <a:t>Bartoszek</a:t>
            </a:r>
            <a:r>
              <a:rPr lang="en-US" sz="1400" dirty="0" smtClean="0"/>
              <a:t>, M. Jones, A* </a:t>
            </a:r>
            <a:r>
              <a:rPr lang="en-US" sz="1400" dirty="0" err="1" smtClean="0"/>
              <a:t>Gaponenko</a:t>
            </a:r>
            <a:endParaRPr lang="en-US" sz="14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6059" y="3564505"/>
            <a:ext cx="4351682" cy="263944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V="1">
            <a:off x="6180138" y="1981200"/>
            <a:ext cx="131762" cy="2184400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791001" y="6519447"/>
            <a:ext cx="1048276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8A01F-3399-3F42-942A-494259D7F30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092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1140"/>
            <a:ext cx="8490857" cy="463731"/>
          </a:xfrm>
        </p:spPr>
        <p:txBody>
          <a:bodyPr/>
          <a:lstStyle/>
          <a:p>
            <a:r>
              <a:rPr lang="en-US" sz="3200" dirty="0" smtClean="0"/>
              <a:t>Extinction Monitor Performance*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935132" y="6500198"/>
            <a:ext cx="866957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8A01F-3399-3F42-942A-494259D7F30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997700" y="5912366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*A. </a:t>
            </a:r>
            <a:r>
              <a:rPr lang="en-US" sz="1800" dirty="0" err="1" smtClean="0"/>
              <a:t>Gaponenko</a:t>
            </a:r>
            <a:endParaRPr lang="en-US" sz="1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99" y="1232319"/>
            <a:ext cx="4724399" cy="307916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3671" y="1232319"/>
            <a:ext cx="3868057" cy="303135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6459538" y="1638300"/>
            <a:ext cx="0" cy="2882900"/>
          </a:xfrm>
          <a:prstGeom prst="line">
            <a:avLst/>
          </a:prstGeom>
          <a:ln w="127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55228" y="4263669"/>
            <a:ext cx="2476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xpect ~30/bunc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9100" y="4663779"/>
            <a:ext cx="37973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ckgrounds considered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Accidental combination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Cosmic ray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Off-target interactions </a:t>
            </a:r>
          </a:p>
          <a:p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 smtClean="0">
                <a:sym typeface="Wingdings"/>
              </a:rPr>
              <a:t>Negligible at 10</a:t>
            </a:r>
            <a:r>
              <a:rPr lang="en-US" sz="2000" baseline="30000" dirty="0" smtClean="0">
                <a:sym typeface="Wingdings"/>
              </a:rPr>
              <a:t>-10 </a:t>
            </a:r>
            <a:r>
              <a:rPr lang="en-US" sz="2000" dirty="0" smtClean="0">
                <a:sym typeface="Wingdings"/>
              </a:rPr>
              <a:t>level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793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2e had developed innovative techniques to deliver the beam structure required by the experiment, including the stringent limits on out-of-time beam (“extinction”)</a:t>
            </a:r>
          </a:p>
          <a:p>
            <a:r>
              <a:rPr lang="en-US" dirty="0" smtClean="0"/>
              <a:t>We have a robust technique for verifying that we have achieved the required level of extinction.</a:t>
            </a:r>
          </a:p>
          <a:p>
            <a:r>
              <a:rPr lang="en-US" dirty="0" smtClean="0"/>
              <a:t>A projects are well on track to meet the schedule of the experiment as a whol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411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2250" y="690516"/>
            <a:ext cx="8672513" cy="1314450"/>
          </a:xfrm>
        </p:spPr>
        <p:txBody>
          <a:bodyPr/>
          <a:lstStyle/>
          <a:p>
            <a:r>
              <a:rPr lang="en-US" sz="2000" dirty="0" smtClean="0"/>
              <a:t>The general technique is to use protons to make </a:t>
            </a:r>
            <a:r>
              <a:rPr lang="en-US" sz="2000" dirty="0" err="1" smtClean="0"/>
              <a:t>pions</a:t>
            </a:r>
            <a:r>
              <a:rPr lang="en-US" sz="2000" dirty="0" smtClean="0"/>
              <a:t>, which quickly decay to muons, which are captured on an Aluminum target.</a:t>
            </a:r>
          </a:p>
          <a:p>
            <a:r>
              <a:rPr lang="en-US" sz="2000" dirty="0" smtClean="0"/>
              <a:t>Previous experiments were rate-limited by the need to gate off after </a:t>
            </a:r>
            <a:r>
              <a:rPr lang="en-US" sz="2000" i="1" dirty="0" smtClean="0"/>
              <a:t>individual</a:t>
            </a:r>
            <a:r>
              <a:rPr lang="en-US" sz="2000" dirty="0" smtClean="0"/>
              <a:t> protons to eliminate prompt backgrounds, which predominantly come from radiative pion capture.</a:t>
            </a:r>
          </a:p>
          <a:p>
            <a:r>
              <a:rPr lang="en-US" sz="2000" dirty="0" smtClean="0"/>
              <a:t>Mu2e will get around this by using a </a:t>
            </a:r>
            <a:r>
              <a:rPr lang="en-US" sz="2000" i="1" dirty="0" smtClean="0"/>
              <a:t>bunched</a:t>
            </a:r>
            <a:r>
              <a:rPr lang="en-US" sz="2000" dirty="0" smtClean="0"/>
              <a:t> beam of protons, and then waiting for the </a:t>
            </a:r>
            <a:r>
              <a:rPr lang="en-US" sz="2000" dirty="0" err="1" smtClean="0"/>
              <a:t>pions</a:t>
            </a:r>
            <a:r>
              <a:rPr lang="en-US" sz="2000" dirty="0" smtClean="0"/>
              <a:t> to decay before opening the live window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is will allow the experiment to achieve a single event sensitivity that is a </a:t>
            </a:r>
            <a:r>
              <a:rPr lang="en-US" sz="2000" i="1" dirty="0" smtClean="0"/>
              <a:t>four order of magnitude </a:t>
            </a:r>
            <a:r>
              <a:rPr lang="en-US" sz="2000" dirty="0" smtClean="0"/>
              <a:t>improvement of the previous best measurement.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Technique and Beam Need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9" name="Picture 8" descr="P1-MotivationsRequirements-Sensitivit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26" t="22963" r="16145" b="42963"/>
          <a:stretch/>
        </p:blipFill>
        <p:spPr>
          <a:xfrm>
            <a:off x="1287124" y="3068481"/>
            <a:ext cx="6419017" cy="2455508"/>
          </a:xfrm>
          <a:prstGeom prst="rect">
            <a:avLst/>
          </a:prstGeom>
          <a:ln>
            <a:solidFill>
              <a:schemeClr val="tx1"/>
            </a:solidFill>
          </a:ln>
          <a:effectLst/>
        </p:spPr>
      </p:pic>
    </p:spTree>
    <p:extLst>
      <p:ext uri="{BB962C8B-B14F-4D97-AF65-F5344CB8AC3E}">
        <p14:creationId xmlns:p14="http://schemas.microsoft.com/office/powerpoint/2010/main" val="23307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 smtClean="0"/>
              <a:t>A Brief History of Fermilab </a:t>
            </a:r>
            <a:endParaRPr lang="en-US" sz="3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3993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950" y="907148"/>
            <a:ext cx="4220516" cy="401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8"/>
          <p:cNvSpPr>
            <a:spLocks noChangeArrowheads="1"/>
          </p:cNvSpPr>
          <p:nvPr/>
        </p:nvSpPr>
        <p:spPr bwMode="auto">
          <a:xfrm>
            <a:off x="4174856" y="799998"/>
            <a:ext cx="4914900" cy="386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68: construction begins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72: first beams from Main Ring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200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latin typeface="+mn-lt"/>
                <a:sym typeface="Wingdings"/>
              </a:rPr>
              <a:t>400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roton </a:t>
            </a:r>
            <a:r>
              <a:rPr lang="en-US" sz="1600" dirty="0" smtClean="0">
                <a:latin typeface="+mn-lt"/>
              </a:rPr>
              <a:t>beams to fixed targets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Highest energy lab for next 36 years!</a:t>
            </a:r>
            <a:endParaRPr lang="en-US" sz="16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~1985: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“</a:t>
            </a:r>
            <a:r>
              <a:rPr lang="en-US" sz="1600" dirty="0" err="1" smtClean="0">
                <a:latin typeface="+mn-lt"/>
              </a:rPr>
              <a:t>Tevatron</a:t>
            </a:r>
            <a:r>
              <a:rPr lang="en-US" sz="1600" dirty="0" smtClean="0">
                <a:latin typeface="+mn-lt"/>
              </a:rPr>
              <a:t>”: first superconducting synchrotron shares tunnel with Main Ring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900GeV </a:t>
            </a:r>
            <a:r>
              <a:rPr lang="en-US" sz="1600" dirty="0">
                <a:latin typeface="+mn-lt"/>
              </a:rPr>
              <a:t>x 90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-</a:t>
            </a:r>
            <a:r>
              <a:rPr lang="en-US" sz="1600" dirty="0" err="1">
                <a:latin typeface="+mn-lt"/>
              </a:rPr>
              <a:t>pBar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collisions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Highest energy collider for 23 years.</a:t>
            </a:r>
            <a:endParaRPr lang="en-US" sz="16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97: Major upgrade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Main </a:t>
            </a:r>
            <a:r>
              <a:rPr lang="en-US" sz="1600" dirty="0" smtClean="0">
                <a:latin typeface="+mn-lt"/>
              </a:rPr>
              <a:t>Injector replaces Main Ring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-</a:t>
            </a:r>
            <a:r>
              <a:rPr lang="en-US" sz="1600" dirty="0">
                <a:latin typeface="+mn-lt"/>
              </a:rPr>
              <a:t>&gt; more intensity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98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x 98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-</a:t>
            </a:r>
            <a:r>
              <a:rPr lang="en-US" sz="1600" dirty="0" err="1">
                <a:latin typeface="+mn-lt"/>
              </a:rPr>
              <a:t>pBar</a:t>
            </a:r>
            <a:r>
              <a:rPr lang="en-US" sz="1600" dirty="0">
                <a:latin typeface="+mn-lt"/>
              </a:rPr>
              <a:t> collisions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Intense neutrino program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2011: </a:t>
            </a:r>
            <a:r>
              <a:rPr lang="en-US" sz="1600" dirty="0" err="1" smtClean="0">
                <a:latin typeface="+mn-lt"/>
              </a:rPr>
              <a:t>Tevatron</a:t>
            </a:r>
            <a:r>
              <a:rPr lang="en-US" sz="1600" dirty="0" smtClean="0">
                <a:latin typeface="+mn-lt"/>
              </a:rPr>
              <a:t> permanently turned off after the LHC came full onlin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 what is the lab doing now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8824" y="4912543"/>
            <a:ext cx="365501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ivia: original Main Ring was the first “separated function” synchrotron</a:t>
            </a:r>
            <a:endParaRPr lang="en-US" sz="16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4744" y="5504031"/>
            <a:ext cx="2373443" cy="8399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664" y="3327672"/>
            <a:ext cx="88405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Ring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062721" y="3648474"/>
            <a:ext cx="88405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Tevatron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213395" y="1571515"/>
            <a:ext cx="108246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ixed Target Areas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39995" y="2187021"/>
            <a:ext cx="12107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ain Injector/</a:t>
            </a:r>
            <a:br>
              <a:rPr lang="en-US" sz="1200" dirty="0" smtClean="0"/>
            </a:br>
            <a:r>
              <a:rPr lang="en-US" sz="1200" dirty="0" smtClean="0"/>
              <a:t>Recycler</a:t>
            </a:r>
            <a:endParaRPr lang="en-US" sz="12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87713" y="2682129"/>
            <a:ext cx="105244" cy="856044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10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99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9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9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6" grpId="1" animBg="1"/>
      <p:bldP spid="11" grpId="0" animBg="1"/>
      <p:bldP spid="11" grpId="1" animBg="1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</a:t>
            </a:r>
            <a:r>
              <a:rPr lang="en-US" dirty="0"/>
              <a:t>C</a:t>
            </a:r>
            <a:r>
              <a:rPr lang="en-US" dirty="0" smtClean="0"/>
              <a:t>omplex Toda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322"/>
          <a:stretch/>
        </p:blipFill>
        <p:spPr>
          <a:xfrm>
            <a:off x="547607" y="813662"/>
            <a:ext cx="8153400" cy="5340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43207" y="5501899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75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k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5607" y="5081275"/>
            <a:ext cx="7620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400 MeV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00407" y="4511299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28907" y="1905571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60-120 Ge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62407" y="2072899"/>
            <a:ext cx="12954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ixed 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ring. Manipulates Booster be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0007" y="5120899"/>
            <a:ext cx="990600" cy="6001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120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 + secondary beam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34007" y="4435099"/>
            <a:ext cx="990600" cy="430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Formerly for antiprot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05607" y="4304294"/>
            <a:ext cx="9906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60- 120 Ge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00807" y="3520699"/>
            <a:ext cx="685800" cy="2616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</a:t>
            </a:r>
            <a:r>
              <a:rPr lang="en-US" sz="1100" dirty="0" err="1" smtClean="0">
                <a:solidFill>
                  <a:srgbClr val="C00000"/>
                </a:solidFill>
                <a:latin typeface="+mn-lt"/>
              </a:rPr>
              <a:t>GeV</a:t>
            </a:r>
            <a:endParaRPr lang="en-US" sz="1100" dirty="0" smtClean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24607" y="5548065"/>
            <a:ext cx="1752600" cy="430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3.1 GeV/c muons for g-2</a:t>
            </a:r>
          </a:p>
          <a:p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8 GeV protons for Mu2e</a:t>
            </a:r>
          </a:p>
        </p:txBody>
      </p:sp>
    </p:spTree>
    <p:extLst>
      <p:ext uri="{BB962C8B-B14F-4D97-AF65-F5344CB8AC3E}">
        <p14:creationId xmlns:p14="http://schemas.microsoft.com/office/powerpoint/2010/main" val="73693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35743" y="898411"/>
            <a:ext cx="8672513" cy="5059363"/>
          </a:xfrm>
        </p:spPr>
        <p:txBody>
          <a:bodyPr/>
          <a:lstStyle/>
          <a:p>
            <a:r>
              <a:rPr lang="en-US" sz="1800" dirty="0" smtClean="0"/>
              <a:t>All protons at Fermilab come from </a:t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 err="1" smtClean="0"/>
              <a:t>Linac</a:t>
            </a:r>
            <a:r>
              <a:rPr lang="en-US" sz="1800" dirty="0" smtClean="0"/>
              <a:t>/Booster</a:t>
            </a:r>
            <a:r>
              <a:rPr lang="en-US" sz="1800" dirty="0"/>
              <a:t> </a:t>
            </a:r>
            <a:r>
              <a:rPr lang="en-US" sz="1800" dirty="0" smtClean="0"/>
              <a:t>system.</a:t>
            </a:r>
          </a:p>
          <a:p>
            <a:pPr lvl="1"/>
            <a:r>
              <a:rPr lang="en-US" sz="1600" dirty="0" smtClean="0"/>
              <a:t>Only ”original” accelerators at the lab</a:t>
            </a:r>
          </a:p>
          <a:p>
            <a:pPr lvl="2"/>
            <a:r>
              <a:rPr lang="en-US" sz="1400" dirty="0" smtClean="0"/>
              <a:t>First half of </a:t>
            </a:r>
            <a:r>
              <a:rPr lang="en-US" sz="1400" dirty="0" err="1" smtClean="0"/>
              <a:t>linac</a:t>
            </a:r>
            <a:r>
              <a:rPr lang="en-US" sz="1400" dirty="0" smtClean="0"/>
              <a:t> </a:t>
            </a:r>
          </a:p>
          <a:p>
            <a:pPr lvl="2"/>
            <a:r>
              <a:rPr lang="en-US" sz="1400" dirty="0" smtClean="0"/>
              <a:t>Most of Booster </a:t>
            </a:r>
          </a:p>
          <a:p>
            <a:pPr lvl="1"/>
            <a:r>
              <a:rPr lang="en-US" dirty="0" smtClean="0"/>
              <a:t>The Booster magnets operate in a </a:t>
            </a:r>
            <a:br>
              <a:rPr lang="en-US" dirty="0" smtClean="0"/>
            </a:br>
            <a:r>
              <a:rPr lang="en-US" dirty="0" smtClean="0"/>
              <a:t>15 Hz offset resonant circuit, which</a:t>
            </a:r>
          </a:p>
          <a:p>
            <a:pPr lvl="1"/>
            <a:r>
              <a:rPr lang="en-US" sz="1800" dirty="0" smtClean="0"/>
              <a:t>Sets a fundamental clock for all</a:t>
            </a:r>
            <a:br>
              <a:rPr lang="en-US" sz="1800" dirty="0" smtClean="0"/>
            </a:br>
            <a:r>
              <a:rPr lang="en-US" sz="1800" dirty="0" smtClean="0"/>
              <a:t>all accelerator sequencing</a:t>
            </a:r>
          </a:p>
          <a:p>
            <a:pPr lvl="2"/>
            <a:r>
              <a:rPr lang="en-US" sz="1600" dirty="0" smtClean="0"/>
              <a:t>1/15 second = 1 “tick”</a:t>
            </a:r>
          </a:p>
          <a:p>
            <a:pPr lvl="1"/>
            <a:r>
              <a:rPr lang="en-US" sz="1800" dirty="0" smtClean="0"/>
              <a:t>Sets a fundamental “batch” of protons</a:t>
            </a:r>
          </a:p>
          <a:p>
            <a:pPr lvl="2"/>
            <a:r>
              <a:rPr lang="en-US" sz="1600" dirty="0" smtClean="0"/>
              <a:t>1.6 </a:t>
            </a:r>
            <a:r>
              <a:rPr lang="en-US" sz="1600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600" dirty="0" err="1" smtClean="0"/>
              <a:t>sec</a:t>
            </a:r>
            <a:r>
              <a:rPr lang="en-US" sz="1600" dirty="0" smtClean="0"/>
              <a:t> long</a:t>
            </a:r>
          </a:p>
          <a:p>
            <a:pPr lvl="2"/>
            <a:r>
              <a:rPr lang="en-US" sz="1600" dirty="0" smtClean="0"/>
              <a:t>Up to 5x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protons</a:t>
            </a:r>
          </a:p>
          <a:p>
            <a:r>
              <a:rPr lang="en-US" sz="1800" dirty="0" smtClean="0"/>
              <a:t>Because the Booster magnets have no flat top, </a:t>
            </a:r>
            <a:br>
              <a:rPr lang="en-US" sz="1800" dirty="0" smtClean="0"/>
            </a:br>
            <a:r>
              <a:rPr lang="en-US" sz="1800" dirty="0" smtClean="0"/>
              <a:t>it cannot produce the beam structure required by the Mu2e Experiment.</a:t>
            </a:r>
          </a:p>
          <a:p>
            <a:pPr lvl="1"/>
            <a:r>
              <a:rPr lang="en-US" sz="1600" dirty="0" smtClean="0"/>
              <a:t>This is why the experiment (then called MECO) was originally proposed for Brookhaven</a:t>
            </a:r>
          </a:p>
          <a:p>
            <a:r>
              <a:rPr lang="en-US" sz="1800" dirty="0" smtClean="0"/>
              <a:t>Luckily for us, when the Tevatron shut down in 2011, it freed up some equipment, specifically</a:t>
            </a:r>
            <a:r>
              <a:rPr lang="mr-IN" sz="1800" dirty="0" smtClean="0"/>
              <a:t>…</a:t>
            </a:r>
            <a:endParaRPr lang="en-US" sz="1800" dirty="0" smtClean="0"/>
          </a:p>
          <a:p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 of Producing the Mu2e Bea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b="32927"/>
          <a:stretch/>
        </p:blipFill>
        <p:spPr bwMode="auto">
          <a:xfrm>
            <a:off x="5861050" y="690516"/>
            <a:ext cx="2844800" cy="1495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7562850" y="883981"/>
            <a:ext cx="508000" cy="34925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3" descr="BoosterR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5349" y="2366737"/>
            <a:ext cx="2691743" cy="21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reeform 10"/>
          <p:cNvSpPr/>
          <p:nvPr/>
        </p:nvSpPr>
        <p:spPr>
          <a:xfrm>
            <a:off x="7975600" y="1206500"/>
            <a:ext cx="591240" cy="1149350"/>
          </a:xfrm>
          <a:custGeom>
            <a:avLst/>
            <a:gdLst>
              <a:gd name="connsiteX0" fmla="*/ 0 w 591240"/>
              <a:gd name="connsiteY0" fmla="*/ 0 h 1149350"/>
              <a:gd name="connsiteX1" fmla="*/ 355600 w 591240"/>
              <a:gd name="connsiteY1" fmla="*/ 323850 h 1149350"/>
              <a:gd name="connsiteX2" fmla="*/ 584200 w 591240"/>
              <a:gd name="connsiteY2" fmla="*/ 781050 h 1149350"/>
              <a:gd name="connsiteX3" fmla="*/ 533400 w 591240"/>
              <a:gd name="connsiteY3" fmla="*/ 1149350 h 1149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1240" h="1149350">
                <a:moveTo>
                  <a:pt x="0" y="0"/>
                </a:moveTo>
                <a:cubicBezTo>
                  <a:pt x="129116" y="96837"/>
                  <a:pt x="258233" y="193675"/>
                  <a:pt x="355600" y="323850"/>
                </a:cubicBezTo>
                <a:cubicBezTo>
                  <a:pt x="452967" y="454025"/>
                  <a:pt x="554567" y="643467"/>
                  <a:pt x="584200" y="781050"/>
                </a:cubicBezTo>
                <a:cubicBezTo>
                  <a:pt x="613833" y="918633"/>
                  <a:pt x="540808" y="1086909"/>
                  <a:pt x="533400" y="1149350"/>
                </a:cubicBezTo>
              </a:path>
            </a:pathLst>
          </a:custGeom>
          <a:noFill/>
          <a:ln>
            <a:solidFill>
              <a:srgbClr val="00B05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93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7800" y="1159943"/>
            <a:ext cx="6047757" cy="5059363"/>
          </a:xfrm>
        </p:spPr>
        <p:txBody>
          <a:bodyPr/>
          <a:lstStyle/>
          <a:p>
            <a:r>
              <a:rPr lang="en-US" sz="2000" dirty="0" smtClean="0"/>
              <a:t>The Recycler</a:t>
            </a:r>
          </a:p>
          <a:p>
            <a:pPr lvl="1"/>
            <a:r>
              <a:rPr lang="en-US" sz="1800" dirty="0" smtClean="0"/>
              <a:t>8 GeV storage ring made of permanent magnets</a:t>
            </a:r>
          </a:p>
          <a:p>
            <a:pPr lvl="1"/>
            <a:r>
              <a:rPr lang="en-US" sz="1800" dirty="0" smtClean="0"/>
              <a:t>Originally used to store antiprotons for the Tevatron</a:t>
            </a:r>
          </a:p>
          <a:p>
            <a:pPr lvl="1"/>
            <a:r>
              <a:rPr lang="en-US" sz="1800" dirty="0" smtClean="0"/>
              <a:t>Now used for</a:t>
            </a:r>
          </a:p>
          <a:p>
            <a:pPr lvl="2"/>
            <a:r>
              <a:rPr lang="en-US" sz="1400" dirty="0" smtClean="0"/>
              <a:t>pre-stacking protons for </a:t>
            </a:r>
            <a:r>
              <a:rPr lang="en-US" sz="1400" dirty="0" err="1" smtClean="0"/>
              <a:t>NuMI</a:t>
            </a:r>
            <a:r>
              <a:rPr lang="en-US" sz="1400" dirty="0" smtClean="0"/>
              <a:t> beam</a:t>
            </a:r>
          </a:p>
          <a:p>
            <a:pPr lvl="2"/>
            <a:r>
              <a:rPr lang="en-US" sz="1400" dirty="0" smtClean="0"/>
              <a:t>Bunching each 1.6 </a:t>
            </a:r>
            <a:r>
              <a:rPr lang="en-US" sz="1400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400" dirty="0" err="1" smtClean="0"/>
              <a:t>sec</a:t>
            </a:r>
            <a:r>
              <a:rPr lang="en-US" sz="1400" dirty="0" smtClean="0"/>
              <a:t> booster batches into 4 2.5 MHz bunches with ~1x10</a:t>
            </a:r>
            <a:r>
              <a:rPr lang="en-US" sz="1400" baseline="30000" dirty="0" smtClean="0"/>
              <a:t>12</a:t>
            </a:r>
            <a:r>
              <a:rPr lang="en-US" sz="1400" dirty="0" smtClean="0"/>
              <a:t> protons each for g-2 and Mu2e</a:t>
            </a:r>
            <a:endParaRPr lang="en-US" sz="1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duce, Reuse, Recycle</a:t>
            </a:r>
            <a:r>
              <a:rPr lang="en-US" dirty="0" smtClean="0"/>
              <a:t>...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4294967295"/>
          </p:nvPr>
        </p:nvSpPr>
        <p:spPr>
          <a:xfrm>
            <a:off x="3145714" y="3407922"/>
            <a:ext cx="5811864" cy="2361710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>
                <a:solidFill>
                  <a:srgbClr val="50504E"/>
                </a:solidFill>
              </a:rPr>
              <a:t>The </a:t>
            </a:r>
            <a:r>
              <a:rPr lang="en-US" sz="2000" dirty="0" err="1" smtClean="0">
                <a:solidFill>
                  <a:srgbClr val="50504E"/>
                </a:solidFill>
              </a:rPr>
              <a:t>Debuncher</a:t>
            </a:r>
            <a:r>
              <a:rPr lang="en-US" sz="2000" dirty="0" smtClean="0">
                <a:solidFill>
                  <a:srgbClr val="50504E"/>
                </a:solidFill>
              </a:rPr>
              <a:t> Ring</a:t>
            </a:r>
          </a:p>
          <a:p>
            <a:pPr lvl="1"/>
            <a:r>
              <a:rPr lang="en-US" sz="1800" dirty="0" smtClean="0">
                <a:solidFill>
                  <a:srgbClr val="50504E"/>
                </a:solidFill>
              </a:rPr>
              <a:t>Together with the Accumulator, it was originally used to collect and store Antiprotons for the Tevatron</a:t>
            </a:r>
          </a:p>
          <a:p>
            <a:pPr lvl="1"/>
            <a:r>
              <a:rPr lang="en-US" sz="1800" dirty="0" smtClean="0">
                <a:solidFill>
                  <a:srgbClr val="50504E"/>
                </a:solidFill>
              </a:rPr>
              <a:t>Now:</a:t>
            </a:r>
          </a:p>
          <a:p>
            <a:pPr lvl="2"/>
            <a:r>
              <a:rPr lang="en-US" sz="1600" dirty="0" smtClean="0">
                <a:solidFill>
                  <a:srgbClr val="50504E"/>
                </a:solidFill>
              </a:rPr>
              <a:t>Used to temporally separate 3.1 GeV/c muons and protons for the g-2 Experiment</a:t>
            </a:r>
          </a:p>
          <a:p>
            <a:pPr lvl="1"/>
            <a:r>
              <a:rPr lang="en-US" sz="1800" dirty="0" smtClean="0">
                <a:solidFill>
                  <a:srgbClr val="50504E"/>
                </a:solidFill>
              </a:rPr>
              <a:t>Future:</a:t>
            </a:r>
          </a:p>
          <a:p>
            <a:pPr lvl="2"/>
            <a:r>
              <a:rPr lang="en-US" sz="1600" dirty="0" smtClean="0">
                <a:solidFill>
                  <a:srgbClr val="50504E"/>
                </a:solidFill>
              </a:rPr>
              <a:t>Used to circulate and slow extract beam for Mu2e</a:t>
            </a:r>
            <a:endParaRPr lang="en-US" sz="1600" dirty="0">
              <a:solidFill>
                <a:srgbClr val="50504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62163" y="2726014"/>
            <a:ext cx="4470148" cy="4572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42610" y="1721917"/>
            <a:ext cx="2599378" cy="1967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Freeform 9"/>
          <p:cNvSpPr/>
          <p:nvPr/>
        </p:nvSpPr>
        <p:spPr>
          <a:xfrm rot="358127">
            <a:off x="2265037" y="1248066"/>
            <a:ext cx="4089116" cy="244279"/>
          </a:xfrm>
          <a:custGeom>
            <a:avLst/>
            <a:gdLst>
              <a:gd name="connsiteX0" fmla="*/ 0 w 4000500"/>
              <a:gd name="connsiteY0" fmla="*/ 190891 h 235341"/>
              <a:gd name="connsiteX1" fmla="*/ 2108200 w 4000500"/>
              <a:gd name="connsiteY1" fmla="*/ 391 h 235341"/>
              <a:gd name="connsiteX2" fmla="*/ 4000500 w 4000500"/>
              <a:gd name="connsiteY2" fmla="*/ 235341 h 235341"/>
              <a:gd name="connsiteX0" fmla="*/ 0 w 4105911"/>
              <a:gd name="connsiteY0" fmla="*/ 362159 h 362159"/>
              <a:gd name="connsiteX1" fmla="*/ 2213611 w 4105911"/>
              <a:gd name="connsiteY1" fmla="*/ 1224 h 362159"/>
              <a:gd name="connsiteX2" fmla="*/ 4105911 w 4105911"/>
              <a:gd name="connsiteY2" fmla="*/ 236174 h 362159"/>
              <a:gd name="connsiteX0" fmla="*/ 0 w 4105911"/>
              <a:gd name="connsiteY0" fmla="*/ 362159 h 362159"/>
              <a:gd name="connsiteX1" fmla="*/ 2213611 w 4105911"/>
              <a:gd name="connsiteY1" fmla="*/ 1224 h 362159"/>
              <a:gd name="connsiteX2" fmla="*/ 4105911 w 4105911"/>
              <a:gd name="connsiteY2" fmla="*/ 236174 h 362159"/>
              <a:gd name="connsiteX0" fmla="*/ 0 w 4105911"/>
              <a:gd name="connsiteY0" fmla="*/ 281247 h 281247"/>
              <a:gd name="connsiteX1" fmla="*/ 2228788 w 4105911"/>
              <a:gd name="connsiteY1" fmla="*/ 1754 h 281247"/>
              <a:gd name="connsiteX2" fmla="*/ 4105911 w 4105911"/>
              <a:gd name="connsiteY2" fmla="*/ 155262 h 281247"/>
              <a:gd name="connsiteX0" fmla="*/ 0 w 4105911"/>
              <a:gd name="connsiteY0" fmla="*/ 244443 h 244443"/>
              <a:gd name="connsiteX1" fmla="*/ 2239256 w 4105911"/>
              <a:gd name="connsiteY1" fmla="*/ 2185 h 244443"/>
              <a:gd name="connsiteX2" fmla="*/ 4105911 w 4105911"/>
              <a:gd name="connsiteY2" fmla="*/ 118458 h 244443"/>
              <a:gd name="connsiteX0" fmla="*/ 0 w 4165065"/>
              <a:gd name="connsiteY0" fmla="*/ 242259 h 244279"/>
              <a:gd name="connsiteX1" fmla="*/ 2239256 w 4165065"/>
              <a:gd name="connsiteY1" fmla="*/ 1 h 244279"/>
              <a:gd name="connsiteX2" fmla="*/ 4165065 w 4165065"/>
              <a:gd name="connsiteY2" fmla="*/ 244279 h 24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65065" h="244279">
                <a:moveTo>
                  <a:pt x="0" y="242259"/>
                </a:moveTo>
                <a:cubicBezTo>
                  <a:pt x="708912" y="93441"/>
                  <a:pt x="1545079" y="-336"/>
                  <a:pt x="2239256" y="1"/>
                </a:cubicBezTo>
                <a:cubicBezTo>
                  <a:pt x="2933433" y="338"/>
                  <a:pt x="4165065" y="244279"/>
                  <a:pt x="4165065" y="244279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arrow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mage result for fermilab debuncher accumul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750953"/>
            <a:ext cx="3016346" cy="2401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H="1">
            <a:off x="3035300" y="3828081"/>
            <a:ext cx="552558" cy="7606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2250" y="4387850"/>
            <a:ext cx="660400" cy="101600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22250" y="4406900"/>
            <a:ext cx="666750" cy="996950"/>
          </a:xfrm>
          <a:prstGeom prst="line">
            <a:avLst/>
          </a:prstGeom>
          <a:ln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 b="37396"/>
          <a:stretch/>
        </p:blipFill>
        <p:spPr bwMode="auto">
          <a:xfrm>
            <a:off x="6342610" y="96025"/>
            <a:ext cx="2686542" cy="1310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>
          <a:xfrm rot="1843641">
            <a:off x="6476164" y="258434"/>
            <a:ext cx="889218" cy="1225263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543251" y="339660"/>
            <a:ext cx="396629" cy="25919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2210" y="3684505"/>
            <a:ext cx="1305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Accumulator Gone</a:t>
            </a:r>
            <a:endParaRPr lang="en-US" sz="1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817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81293"/>
            <a:ext cx="7564437" cy="441325"/>
          </a:xfrm>
        </p:spPr>
        <p:txBody>
          <a:bodyPr/>
          <a:lstStyle/>
          <a:p>
            <a:r>
              <a:rPr lang="en-US" sz="2800" dirty="0" smtClean="0"/>
              <a:t>Mu2e Proton Delivery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63830" y="6482505"/>
            <a:ext cx="6260399" cy="242873"/>
          </a:xfrm>
        </p:spPr>
        <p:txBody>
          <a:bodyPr/>
          <a:lstStyle/>
          <a:p>
            <a:r>
              <a:rPr lang="en-US" smtClean="0"/>
              <a:t>E. Prebys | Mu2e Beam Delivery | Mu2e Newcomers | Fermilab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791001" y="6549367"/>
            <a:ext cx="951361" cy="241300"/>
          </a:xfrm>
        </p:spPr>
        <p:txBody>
          <a:bodyPr/>
          <a:lstStyle/>
          <a:p>
            <a:r>
              <a:rPr lang="en-US" smtClean="0"/>
              <a:t>August 3, 2017</a:t>
            </a:r>
            <a:endParaRPr lang="en-US"/>
          </a:p>
        </p:txBody>
      </p:sp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7875" y="888190"/>
            <a:ext cx="4992951" cy="4572000"/>
          </a:xfrm>
        </p:spPr>
      </p:pic>
      <p:sp>
        <p:nvSpPr>
          <p:cNvPr id="3" name="TextBox 2"/>
          <p:cNvSpPr txBox="1"/>
          <p:nvPr/>
        </p:nvSpPr>
        <p:spPr>
          <a:xfrm>
            <a:off x="891275" y="546019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ooste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46240" y="1369002"/>
            <a:ext cx="13787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Injector/Recycl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056004" y="3239152"/>
            <a:ext cx="220608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elivery Ring </a:t>
            </a:r>
            <a:br>
              <a:rPr lang="en-US" sz="1200" dirty="0" smtClean="0"/>
            </a:br>
            <a:r>
              <a:rPr lang="en-US" sz="1200" dirty="0" smtClean="0"/>
              <a:t>(formerly </a:t>
            </a:r>
            <a:r>
              <a:rPr lang="en-US" sz="1200" dirty="0" err="1" smtClean="0"/>
              <a:t>pBar</a:t>
            </a:r>
            <a:r>
              <a:rPr lang="en-US" sz="1200" dirty="0" smtClean="0"/>
              <a:t> </a:t>
            </a:r>
            <a:r>
              <a:rPr lang="en-US" sz="1200" dirty="0" err="1" smtClean="0"/>
              <a:t>Debunche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948675" y="3707590"/>
            <a:ext cx="152400" cy="228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48675" y="5155390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u2e</a:t>
            </a:r>
            <a:endParaRPr lang="en-US" sz="1200" dirty="0"/>
          </a:p>
        </p:txBody>
      </p:sp>
      <p:sp>
        <p:nvSpPr>
          <p:cNvPr id="18" name="Freeform 17"/>
          <p:cNvSpPr/>
          <p:nvPr/>
        </p:nvSpPr>
        <p:spPr>
          <a:xfrm>
            <a:off x="1760512" y="3849063"/>
            <a:ext cx="232860" cy="1605201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860" h="1605201">
                <a:moveTo>
                  <a:pt x="218492" y="1605201"/>
                </a:moveTo>
                <a:cubicBezTo>
                  <a:pt x="231932" y="1474732"/>
                  <a:pt x="245372" y="1344264"/>
                  <a:pt x="211773" y="1181878"/>
                </a:cubicBezTo>
                <a:cubicBezTo>
                  <a:pt x="178174" y="1019492"/>
                  <a:pt x="50497" y="821269"/>
                  <a:pt x="16898" y="630886"/>
                </a:cubicBezTo>
                <a:cubicBezTo>
                  <a:pt x="-16701" y="440503"/>
                  <a:pt x="10178" y="135889"/>
                  <a:pt x="10178" y="39578"/>
                </a:cubicBezTo>
                <a:cubicBezTo>
                  <a:pt x="10178" y="-56733"/>
                  <a:pt x="16898" y="53017"/>
                  <a:pt x="16898" y="53017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871487" y="2863309"/>
            <a:ext cx="1042398" cy="790152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2398" h="790152">
                <a:moveTo>
                  <a:pt x="0" y="790152"/>
                </a:moveTo>
                <a:cubicBezTo>
                  <a:pt x="155116" y="585770"/>
                  <a:pt x="310232" y="381388"/>
                  <a:pt x="477108" y="252599"/>
                </a:cubicBezTo>
                <a:cubicBezTo>
                  <a:pt x="643984" y="123810"/>
                  <a:pt x="912776" y="56616"/>
                  <a:pt x="1001254" y="17420"/>
                </a:cubicBezTo>
                <a:cubicBezTo>
                  <a:pt x="1089732" y="-21776"/>
                  <a:pt x="1007974" y="17420"/>
                  <a:pt x="1007974" y="1742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061418" y="2715205"/>
            <a:ext cx="1282135" cy="156668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197060"/>
              <a:gd name="connsiteY0" fmla="*/ 338961 h 338961"/>
              <a:gd name="connsiteX1" fmla="*/ 846697 w 1197060"/>
              <a:gd name="connsiteY1" fmla="*/ 164256 h 338961"/>
              <a:gd name="connsiteX2" fmla="*/ 1197060 w 1197060"/>
              <a:gd name="connsiteY2" fmla="*/ 0 h 338961"/>
              <a:gd name="connsiteX0" fmla="*/ 0 w 1197060"/>
              <a:gd name="connsiteY0" fmla="*/ 338961 h 347576"/>
              <a:gd name="connsiteX1" fmla="*/ 871004 w 1197060"/>
              <a:gd name="connsiteY1" fmla="*/ 291861 h 347576"/>
              <a:gd name="connsiteX2" fmla="*/ 1197060 w 1197060"/>
              <a:gd name="connsiteY2" fmla="*/ 0 h 347576"/>
              <a:gd name="connsiteX0" fmla="*/ 0 w 1197060"/>
              <a:gd name="connsiteY0" fmla="*/ 338961 h 338961"/>
              <a:gd name="connsiteX1" fmla="*/ 871004 w 1197060"/>
              <a:gd name="connsiteY1" fmla="*/ 291861 h 338961"/>
              <a:gd name="connsiteX2" fmla="*/ 1197060 w 1197060"/>
              <a:gd name="connsiteY2" fmla="*/ 0 h 338961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135" h="156668">
                <a:moveTo>
                  <a:pt x="0" y="156668"/>
                </a:moveTo>
                <a:cubicBezTo>
                  <a:pt x="240793" y="149388"/>
                  <a:pt x="674532" y="147832"/>
                  <a:pt x="871004" y="109568"/>
                </a:cubicBezTo>
                <a:cubicBezTo>
                  <a:pt x="1073553" y="65227"/>
                  <a:pt x="1282135" y="0"/>
                  <a:pt x="1282135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427979" y="1034888"/>
            <a:ext cx="1372682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456872" y="1182258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458303" y="1184762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110475" y="431719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 flipH="1">
            <a:off x="2098283" y="42867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372160" y="342697"/>
            <a:ext cx="3598532" cy="522567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600" dirty="0" smtClean="0"/>
              <a:t>Two Booster “batches” are injected into the Recycler (8 </a:t>
            </a:r>
            <a:r>
              <a:rPr lang="en-US" sz="1600" dirty="0" err="1" smtClean="0"/>
              <a:t>GeV</a:t>
            </a:r>
            <a:r>
              <a:rPr lang="en-US" sz="1600" dirty="0" smtClean="0"/>
              <a:t> storage ring). Each is: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4x10</a:t>
            </a:r>
            <a:r>
              <a:rPr lang="en-US" sz="1600" baseline="30000" dirty="0" smtClean="0">
                <a:solidFill>
                  <a:srgbClr val="0000FF"/>
                </a:solidFill>
              </a:rPr>
              <a:t>12</a:t>
            </a:r>
            <a:r>
              <a:rPr lang="en-US" sz="1600" dirty="0" smtClean="0">
                <a:solidFill>
                  <a:srgbClr val="0000FF"/>
                </a:solidFill>
              </a:rPr>
              <a:t> proton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long</a:t>
            </a:r>
          </a:p>
          <a:p>
            <a:r>
              <a:rPr lang="en-US" sz="1600" dirty="0" smtClean="0"/>
              <a:t>These are divided into 8 bunches of 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each</a:t>
            </a:r>
          </a:p>
          <a:p>
            <a:r>
              <a:rPr lang="en-US" sz="1600" dirty="0" smtClean="0"/>
              <a:t>The bunches are extracted one at a time to the Delivery Ring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Period =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1600" dirty="0" smtClean="0"/>
              <a:t>As the bunch circulates, it is resonantly extracted to produce the desired beam structure.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Bunches of ~3x10</a:t>
            </a:r>
            <a:r>
              <a:rPr lang="en-US" sz="1600" baseline="30000" dirty="0" smtClean="0">
                <a:solidFill>
                  <a:srgbClr val="0000FF"/>
                </a:solidFill>
              </a:rPr>
              <a:t>7</a:t>
            </a:r>
            <a:r>
              <a:rPr lang="en-US" sz="1600" dirty="0" smtClean="0">
                <a:solidFill>
                  <a:srgbClr val="0000FF"/>
                </a:solidFill>
              </a:rPr>
              <a:t> protons each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Separated by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41440" y="4940300"/>
            <a:ext cx="2862262" cy="11957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06983" y="5798414"/>
            <a:ext cx="2828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Exactly what we need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835693" y="5871906"/>
            <a:ext cx="466755" cy="658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 rot="13253889">
            <a:off x="2875211" y="1042893"/>
            <a:ext cx="1248268" cy="472582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236621"/>
              <a:gd name="connsiteY0" fmla="*/ 430337 h 430337"/>
              <a:gd name="connsiteX1" fmla="*/ 846697 w 1236621"/>
              <a:gd name="connsiteY1" fmla="*/ 255632 h 430337"/>
              <a:gd name="connsiteX2" fmla="*/ 1236621 w 1236621"/>
              <a:gd name="connsiteY2" fmla="*/ 0 h 430337"/>
              <a:gd name="connsiteX0" fmla="*/ 0 w 1248268"/>
              <a:gd name="connsiteY0" fmla="*/ 472582 h 472582"/>
              <a:gd name="connsiteX1" fmla="*/ 858344 w 1248268"/>
              <a:gd name="connsiteY1" fmla="*/ 255632 h 472582"/>
              <a:gd name="connsiteX2" fmla="*/ 1248268 w 1248268"/>
              <a:gd name="connsiteY2" fmla="*/ 0 h 472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8268" h="472582">
                <a:moveTo>
                  <a:pt x="0" y="472582"/>
                </a:moveTo>
                <a:cubicBezTo>
                  <a:pt x="240793" y="465302"/>
                  <a:pt x="667949" y="348584"/>
                  <a:pt x="858344" y="255632"/>
                </a:cubicBezTo>
                <a:cubicBezTo>
                  <a:pt x="1048739" y="162680"/>
                  <a:pt x="1248268" y="0"/>
                  <a:pt x="1248268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816407" y="957235"/>
            <a:ext cx="2230550" cy="540912"/>
            <a:chOff x="2092366" y="1257055"/>
            <a:chExt cx="2230550" cy="540912"/>
          </a:xfrm>
        </p:grpSpPr>
        <p:sp>
          <p:nvSpPr>
            <p:cNvPr id="28" name="Oval 27"/>
            <p:cNvSpPr/>
            <p:nvPr/>
          </p:nvSpPr>
          <p:spPr>
            <a:xfrm>
              <a:off x="2092366" y="130821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484099" y="1264209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860090" y="125705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23729" y="128782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634970" y="135221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981983" y="149889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246716" y="1645567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55493" y="2185021"/>
            <a:ext cx="2076002" cy="745544"/>
            <a:chOff x="3031452" y="2484841"/>
            <a:chExt cx="2076002" cy="745544"/>
          </a:xfrm>
        </p:grpSpPr>
        <p:sp>
          <p:nvSpPr>
            <p:cNvPr id="23" name="Oval 22"/>
            <p:cNvSpPr/>
            <p:nvPr/>
          </p:nvSpPr>
          <p:spPr>
            <a:xfrm>
              <a:off x="3993789" y="307154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891375" y="27431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659197" y="290734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367634" y="301681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5031254" y="248484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031452" y="29717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654288" y="307798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335893" y="305652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2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2 0.00301 C -0.01042 0.00856 -0.02431 0.02245 -0.02708 0.03703 C -0.02986 0.05162 -0.02708 0.07662 -0.02396 0.0912 C -0.02083 0.10578 -0.01406 0.10949 -0.00799 0.12407 C -0.00191 0.13865 0.00156 0.14282 0.01267 0.1787 C 0.02378 0.21458 0.04931 0.30023 0.05885 0.33935 C 0.0684 0.37824 0.06719 0.39074 0.06997 0.41365 C 0.07274 0.43657 0.06892 0.46412 0.07587 0.47639 C 0.08281 0.48865 0.09844 0.49213 0.11181 0.48796 C 0.12517 0.48379 0.14774 0.46458 0.1566 0.45185 C 0.16545 0.43912 0.16736 0.42361 0.16476 0.41157 C 0.16215 0.39953 0.15382 0.38564 0.14115 0.37939 C 0.12847 0.37314 0.09931 0.3699 0.08837 0.37338 C 0.07743 0.37685 0.07726 0.38564 0.075 0.39976 C 0.07274 0.41389 0.07153 0.44351 0.075 0.45764 C 0.07847 0.47176 0.0849 0.4831 0.09635 0.48402 C 0.10781 0.48495 0.13351 0.47639 0.1441 0.46365 C 0.15469 0.45092 0.16302 0.42176 0.16024 0.40764 C 0.15747 0.39351 0.13906 0.38333 0.12726 0.37824 C 0.11545 0.37314 0.09844 0.36828 0.08906 0.37639 C 0.07969 0.38449 0.07153 0.40949 0.07066 0.42639 C 0.06979 0.44328 0.07274 0.47083 0.08385 0.47824 C 0.09497 0.48564 0.12396 0.48055 0.1375 0.47037 C 0.15104 0.46018 0.16632 0.43333 0.16476 0.41759 C 0.16319 0.40185 0.14097 0.38356 0.12795 0.37639 C 0.11493 0.36921 0.09618 0.36504 0.08611 0.3743 C 0.07604 0.38356 0.06719 0.41319 0.06771 0.43125 C 0.06823 0.4493 0.07587 0.47801 0.08906 0.4831 C 0.10226 0.48819 0.12465 0.47523 0.14705 0.4625 " pathEditMode="relative" rAng="0" ptsTypes="aaaaaaaaaaaaaaaaaaaaaaaaaaaaa">
                                      <p:cBhvr>
                                        <p:cTn id="85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7" grpId="0" animBg="1"/>
      <p:bldP spid="27" grpId="1" animBg="1"/>
      <p:bldP spid="38" grpId="0" animBg="1"/>
      <p:bldP spid="38" grpId="1" animBg="1"/>
      <p:bldP spid="40" grpId="0" animBg="1"/>
      <p:bldP spid="40" grpId="1" animBg="1"/>
      <p:bldP spid="47" grpId="0" animBg="1"/>
      <p:bldP spid="47" grpId="1" animBg="1"/>
      <p:bldP spid="10" grpId="0"/>
      <p:bldP spid="39" grpId="0" animBg="1"/>
      <p:bldP spid="3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Rebunching</a:t>
            </a:r>
            <a:r>
              <a:rPr lang="en-US" sz="2800" dirty="0" smtClean="0"/>
              <a:t> in the Recycler*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| Mu2e Beam Delivery | Mu2e Newcomers | Fermilab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3, 2017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01"/>
          <a:stretch/>
        </p:blipFill>
        <p:spPr>
          <a:xfrm>
            <a:off x="737196" y="1674995"/>
            <a:ext cx="6035292" cy="358667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83078" y="5817159"/>
            <a:ext cx="3517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*Data, </a:t>
            </a:r>
            <a:r>
              <a:rPr lang="en-US" sz="1800" smtClean="0"/>
              <a:t>presented by I</a:t>
            </a:r>
            <a:r>
              <a:rPr lang="en-US" sz="1800" dirty="0" smtClean="0"/>
              <a:t>. </a:t>
            </a:r>
            <a:r>
              <a:rPr lang="en-US" sz="1800" dirty="0" err="1" smtClean="0"/>
              <a:t>Kourbanis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486076" y="3208149"/>
            <a:ext cx="21387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ime </a:t>
            </a:r>
            <a:r>
              <a:rPr lang="en-US" sz="1400" smtClean="0"/>
              <a:t>[arbitrary units]</a:t>
            </a:r>
            <a:endParaRPr lang="en-US" sz="140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658319" y="1346386"/>
            <a:ext cx="0" cy="319295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383078" y="1346385"/>
            <a:ext cx="0" cy="319295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58319" y="1506032"/>
            <a:ext cx="3724759" cy="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00020" y="1139125"/>
            <a:ext cx="2750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1.6 </a:t>
            </a:r>
            <a:r>
              <a:rPr lang="en-US" sz="1800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Booster “batch”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6459538" y="4775692"/>
            <a:ext cx="2367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53 MHz bunches from Booste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>
            <a:stCxn id="18" idx="1"/>
          </p:cNvCxnSpPr>
          <p:nvPr/>
        </p:nvCxnSpPr>
        <p:spPr>
          <a:xfrm flipH="1" flipV="1">
            <a:off x="5383078" y="4775692"/>
            <a:ext cx="1076460" cy="2923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08361" y="1008238"/>
            <a:ext cx="2367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2.5 MHz bunches for g-2 and Mu2e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442488" y="1451476"/>
            <a:ext cx="687092" cy="38091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7196" y="2115519"/>
            <a:ext cx="0" cy="22191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0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ermilab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triangl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.potx</Template>
  <TotalTime>35439</TotalTime>
  <Words>2365</Words>
  <Application>Microsoft Macintosh PowerPoint</Application>
  <PresentationFormat>On-screen Show (4:3)</PresentationFormat>
  <Paragraphs>407</Paragraphs>
  <Slides>2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Fermilab</vt:lpstr>
      <vt:lpstr>Equation</vt:lpstr>
      <vt:lpstr>PowerPoint Presentation</vt:lpstr>
      <vt:lpstr>Review: All the Accelerator Physics U Need 2 Know</vt:lpstr>
      <vt:lpstr>Experimental Technique and Beam Needs</vt:lpstr>
      <vt:lpstr>A Brief History of Fermilab </vt:lpstr>
      <vt:lpstr>Fermilab Complex Today</vt:lpstr>
      <vt:lpstr>The Challenge of Producing the Mu2e Beam</vt:lpstr>
      <vt:lpstr>Reduce, Reuse, Recycle...</vt:lpstr>
      <vt:lpstr>Mu2e Proton Delivery</vt:lpstr>
      <vt:lpstr>Rebunching in the Recycler*</vt:lpstr>
      <vt:lpstr>M4 Beamline Design Overview*</vt:lpstr>
      <vt:lpstr>Understanding Resonant Extraction</vt:lpstr>
      <vt:lpstr>Resonant Extraction in Mu2e*</vt:lpstr>
      <vt:lpstr>Mu2e Spill Structure</vt:lpstr>
      <vt:lpstr>Extinction</vt:lpstr>
      <vt:lpstr>Principle of Beam Line Extinction</vt:lpstr>
      <vt:lpstr>Design Considerations</vt:lpstr>
      <vt:lpstr>Dual Harmonic Waveform</vt:lpstr>
      <vt:lpstr>AC Dipole Design and Prototype</vt:lpstr>
      <vt:lpstr>Extinction Collimation: Two Separate Collimation Issues</vt:lpstr>
      <vt:lpstr>Additional Problem: Slow Extraction Tails</vt:lpstr>
      <vt:lpstr>Summary: Collimator Needs and Locations</vt:lpstr>
      <vt:lpstr>Simulation Procedure</vt:lpstr>
      <vt:lpstr>Performance</vt:lpstr>
      <vt:lpstr>Extinction Monitor*</vt:lpstr>
      <vt:lpstr>Extinction Monitor Design*</vt:lpstr>
      <vt:lpstr>Extinction Monitor Performance*</vt:lpstr>
      <vt:lpstr>Summary</vt:lpstr>
    </vt:vector>
  </TitlesOfParts>
  <Manager/>
  <Company>Sandbox Studio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Sandbox Studio</dc:creator>
  <cp:keywords/>
  <dc:description/>
  <cp:lastModifiedBy>Eric Prebys</cp:lastModifiedBy>
  <cp:revision>716</cp:revision>
  <cp:lastPrinted>2016-09-20T15:14:47Z</cp:lastPrinted>
  <dcterms:created xsi:type="dcterms:W3CDTF">2016-09-14T02:01:48Z</dcterms:created>
  <dcterms:modified xsi:type="dcterms:W3CDTF">2017-08-02T22:23:21Z</dcterms:modified>
  <cp:category/>
</cp:coreProperties>
</file>